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93E3624" w14:textId="2AFFE3D0" w:rsidR="000D25A2" w:rsidRPr="000D25A2" w:rsidRDefault="000D25A2" w:rsidP="000D25A2">
      <w:pPr>
        <w:spacing w:before="0"/>
        <w:jc w:val="center"/>
        <w:rPr>
          <w:sz w:val="28"/>
          <w:szCs w:val="22"/>
          <w:lang w:eastAsia="zh-CN"/>
        </w:rPr>
      </w:pPr>
      <w:r w:rsidRPr="000D25A2">
        <w:rPr>
          <w:rFonts w:hint="eastAsia"/>
          <w:sz w:val="28"/>
          <w:szCs w:val="22"/>
          <w:lang w:eastAsia="zh-CN"/>
        </w:rPr>
        <w:t>Detailed Formulations of</w:t>
      </w:r>
      <w:bookmarkStart w:id="0" w:name="_GoBack"/>
      <w:bookmarkEnd w:id="0"/>
      <w:r w:rsidRPr="000D25A2">
        <w:rPr>
          <w:rFonts w:hint="eastAsia"/>
          <w:sz w:val="28"/>
          <w:szCs w:val="22"/>
          <w:lang w:eastAsia="zh-CN"/>
        </w:rPr>
        <w:t xml:space="preserve"> the Branch Flow Models</w:t>
      </w:r>
    </w:p>
    <w:p w14:paraId="577D816C" w14:textId="77777777" w:rsidR="002B66F4" w:rsidRPr="004B2E9D" w:rsidRDefault="002B66F4" w:rsidP="002B66F4">
      <w:pPr>
        <w:pStyle w:val="Text"/>
        <w:adjustRightInd w:val="0"/>
        <w:snapToGrid w:val="0"/>
        <w:rPr>
          <w:color w:val="FF0000"/>
          <w:sz w:val="22"/>
          <w:szCs w:val="22"/>
          <w:lang w:eastAsia="zh-CN"/>
        </w:rPr>
      </w:pPr>
      <w:proofErr w:type="spellStart"/>
      <w:r w:rsidRPr="004B2E9D">
        <w:rPr>
          <w:b/>
          <w:sz w:val="22"/>
          <w:szCs w:val="22"/>
          <w:lang w:val="en-AU" w:eastAsia="zh-CN"/>
        </w:rPr>
        <w:t>SOCBF</w:t>
      </w:r>
      <w:proofErr w:type="spellEnd"/>
      <w:r w:rsidRPr="004B2E9D">
        <w:rPr>
          <w:sz w:val="22"/>
          <w:szCs w:val="22"/>
          <w:lang w:val="en-AU" w:eastAsia="zh-CN"/>
        </w:rPr>
        <w:t>:</w:t>
      </w:r>
    </w:p>
    <w:p w14:paraId="04DAFC68" w14:textId="77777777" w:rsidR="002B66F4" w:rsidRPr="004B2E9D" w:rsidRDefault="002B66F4" w:rsidP="002B66F4">
      <w:pPr>
        <w:adjustRightInd w:val="0"/>
        <w:snapToGrid w:val="0"/>
        <w:spacing w:before="0"/>
        <w:jc w:val="right"/>
        <w:rPr>
          <w:szCs w:val="22"/>
          <w:lang w:val="en-AU" w:eastAsia="zh-CN"/>
        </w:rPr>
      </w:pPr>
      <w:r w:rsidRPr="00031761">
        <w:rPr>
          <w:position w:val="-28"/>
          <w:szCs w:val="22"/>
          <w:lang w:val="en-AU" w:eastAsia="zh-CN"/>
        </w:rPr>
        <w:object w:dxaOrig="3840" w:dyaOrig="540" w14:anchorId="00E05D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2" type="#_x0000_t75" style="width:189.5pt;height:25.5pt" o:ole="">
            <v:imagedata r:id="rId8" o:title=""/>
          </v:shape>
          <o:OLEObject Type="Embed" ProgID="Equation.DSMT4" ShapeID="_x0000_i1112" DrawAspect="Content" ObjectID="_1708750726" r:id="rId9"/>
        </w:object>
      </w:r>
      <w:r w:rsidRPr="004B2E9D">
        <w:rPr>
          <w:szCs w:val="22"/>
          <w:lang w:val="en-AU" w:eastAsia="zh-CN"/>
        </w:rPr>
        <w:t xml:space="preserve"> </w:t>
      </w:r>
      <w:r>
        <w:rPr>
          <w:szCs w:val="22"/>
          <w:lang w:val="en-AU" w:eastAsia="zh-CN"/>
        </w:rPr>
        <w:t xml:space="preserve">                                  </w:t>
      </w:r>
      <w:r w:rsidRPr="004B2E9D">
        <w:rPr>
          <w:rFonts w:hint="eastAsia"/>
          <w:szCs w:val="22"/>
          <w:lang w:val="en-AU" w:eastAsia="zh-CN"/>
        </w:rPr>
        <w:t xml:space="preserve"> (</w:t>
      </w:r>
      <w:r w:rsidRPr="004B2E9D">
        <w:rPr>
          <w:szCs w:val="22"/>
          <w:lang w:val="en-AU" w:eastAsia="zh-CN"/>
        </w:rPr>
        <w:t>A1</w:t>
      </w:r>
      <w:r w:rsidRPr="004B2E9D">
        <w:rPr>
          <w:rFonts w:hint="eastAsia"/>
          <w:szCs w:val="22"/>
          <w:lang w:val="en-AU" w:eastAsia="zh-CN"/>
        </w:rPr>
        <w:t>)</w:t>
      </w:r>
    </w:p>
    <w:bookmarkStart w:id="1" w:name="MTBlankEqn"/>
    <w:p w14:paraId="6011D209" w14:textId="77777777" w:rsidR="002B66F4" w:rsidRPr="004B2E9D" w:rsidRDefault="002B66F4" w:rsidP="002B66F4">
      <w:pPr>
        <w:adjustRightInd w:val="0"/>
        <w:snapToGrid w:val="0"/>
        <w:spacing w:before="0"/>
        <w:jc w:val="right"/>
        <w:rPr>
          <w:szCs w:val="22"/>
          <w:lang w:val="en-AU" w:eastAsia="zh-CN"/>
        </w:rPr>
      </w:pPr>
      <w:r w:rsidRPr="001A7ECD">
        <w:rPr>
          <w:position w:val="-28"/>
        </w:rPr>
        <w:object w:dxaOrig="3840" w:dyaOrig="540" w14:anchorId="3A627636">
          <v:shape id="_x0000_i1113" type="#_x0000_t75" style="width:192pt;height:27pt" o:ole="">
            <v:imagedata r:id="rId10" o:title=""/>
          </v:shape>
          <o:OLEObject Type="Embed" ProgID="Equation.DSMT4" ShapeID="_x0000_i1113" DrawAspect="Content" ObjectID="_1708750727" r:id="rId11"/>
        </w:object>
      </w:r>
      <w:bookmarkEnd w:id="1"/>
      <w:r w:rsidRPr="004B2E9D">
        <w:rPr>
          <w:szCs w:val="22"/>
          <w:lang w:val="en-AU" w:eastAsia="zh-CN"/>
        </w:rPr>
        <w:t xml:space="preserve"> </w:t>
      </w:r>
      <w:r>
        <w:rPr>
          <w:szCs w:val="22"/>
          <w:lang w:val="en-AU" w:eastAsia="zh-CN"/>
        </w:rPr>
        <w:t xml:space="preserve">                                     </w:t>
      </w:r>
      <w:r w:rsidRPr="004B2E9D">
        <w:rPr>
          <w:rFonts w:hint="eastAsia"/>
          <w:szCs w:val="22"/>
          <w:lang w:val="en-AU" w:eastAsia="zh-CN"/>
        </w:rPr>
        <w:t xml:space="preserve"> (</w:t>
      </w:r>
      <w:proofErr w:type="spellStart"/>
      <w:r w:rsidRPr="004B2E9D">
        <w:rPr>
          <w:szCs w:val="22"/>
          <w:lang w:val="en-AU" w:eastAsia="zh-CN"/>
        </w:rPr>
        <w:t>A2</w:t>
      </w:r>
      <w:proofErr w:type="spellEnd"/>
      <w:r w:rsidRPr="004B2E9D">
        <w:rPr>
          <w:rFonts w:hint="eastAsia"/>
          <w:szCs w:val="22"/>
          <w:lang w:val="en-AU" w:eastAsia="zh-CN"/>
        </w:rPr>
        <w:t>)</w:t>
      </w:r>
    </w:p>
    <w:p w14:paraId="26B37C36" w14:textId="77777777" w:rsidR="002B66F4" w:rsidRPr="004B2E9D" w:rsidRDefault="002B66F4" w:rsidP="002B66F4">
      <w:pPr>
        <w:adjustRightInd w:val="0"/>
        <w:snapToGrid w:val="0"/>
        <w:spacing w:before="0"/>
        <w:jc w:val="right"/>
        <w:rPr>
          <w:szCs w:val="22"/>
          <w:lang w:val="en-AU" w:eastAsia="zh-CN"/>
        </w:rPr>
      </w:pPr>
      <w:r w:rsidRPr="001A7ECD">
        <w:rPr>
          <w:position w:val="-22"/>
        </w:rPr>
        <w:object w:dxaOrig="4980" w:dyaOrig="540" w14:anchorId="6E5DD5AD">
          <v:shape id="_x0000_i1114" type="#_x0000_t75" style="width:249pt;height:27pt" o:ole="">
            <v:imagedata r:id="rId12" o:title=""/>
          </v:shape>
          <o:OLEObject Type="Embed" ProgID="Equation.DSMT4" ShapeID="_x0000_i1114" DrawAspect="Content" ObjectID="_1708750728" r:id="rId13"/>
        </w:object>
      </w:r>
      <w:r>
        <w:t xml:space="preserve">                           </w:t>
      </w:r>
      <w:r w:rsidRPr="004B2E9D">
        <w:rPr>
          <w:szCs w:val="22"/>
          <w:lang w:val="en-AU" w:eastAsia="zh-CN"/>
        </w:rPr>
        <w:t xml:space="preserve"> </w:t>
      </w:r>
      <w:r w:rsidRPr="004B2E9D">
        <w:rPr>
          <w:rFonts w:hint="eastAsia"/>
          <w:szCs w:val="22"/>
          <w:lang w:val="en-AU" w:eastAsia="zh-CN"/>
        </w:rPr>
        <w:t>(</w:t>
      </w:r>
      <w:proofErr w:type="spellStart"/>
      <w:r w:rsidRPr="004B2E9D">
        <w:rPr>
          <w:szCs w:val="22"/>
          <w:lang w:val="en-AU" w:eastAsia="zh-CN"/>
        </w:rPr>
        <w:t>A3</w:t>
      </w:r>
      <w:proofErr w:type="spellEnd"/>
      <w:r w:rsidRPr="004B2E9D">
        <w:rPr>
          <w:rFonts w:hint="eastAsia"/>
          <w:szCs w:val="22"/>
          <w:lang w:val="en-AU" w:eastAsia="zh-CN"/>
        </w:rPr>
        <w:t>)</w:t>
      </w:r>
    </w:p>
    <w:p w14:paraId="4EB0EE65" w14:textId="77777777" w:rsidR="002B66F4" w:rsidRDefault="002B66F4" w:rsidP="002B66F4">
      <w:pPr>
        <w:adjustRightInd w:val="0"/>
        <w:snapToGrid w:val="0"/>
        <w:spacing w:before="0"/>
        <w:jc w:val="right"/>
        <w:rPr>
          <w:szCs w:val="22"/>
          <w:lang w:val="en-AU" w:eastAsia="zh-CN"/>
        </w:rPr>
      </w:pPr>
      <w:r w:rsidRPr="001A7ECD">
        <w:rPr>
          <w:position w:val="-16"/>
        </w:rPr>
        <w:object w:dxaOrig="4580" w:dyaOrig="460" w14:anchorId="20DB2DE8">
          <v:shape id="_x0000_i1115" type="#_x0000_t75" style="width:229pt;height:23pt" o:ole="">
            <v:imagedata r:id="rId14" o:title=""/>
          </v:shape>
          <o:OLEObject Type="Embed" ProgID="Equation.DSMT4" ShapeID="_x0000_i1115" DrawAspect="Content" ObjectID="_1708750729" r:id="rId15"/>
        </w:object>
      </w:r>
      <w:r>
        <w:t xml:space="preserve">                            </w:t>
      </w:r>
      <w:r w:rsidRPr="004B2E9D">
        <w:rPr>
          <w:szCs w:val="22"/>
          <w:lang w:val="en-AU" w:eastAsia="zh-CN"/>
        </w:rPr>
        <w:t xml:space="preserve"> </w:t>
      </w:r>
      <w:r w:rsidRPr="004B2E9D">
        <w:rPr>
          <w:rFonts w:hint="eastAsia"/>
          <w:szCs w:val="22"/>
          <w:lang w:val="en-AU" w:eastAsia="zh-CN"/>
        </w:rPr>
        <w:t>(</w:t>
      </w:r>
      <w:proofErr w:type="spellStart"/>
      <w:r w:rsidRPr="004B2E9D">
        <w:rPr>
          <w:szCs w:val="22"/>
          <w:lang w:val="en-AU" w:eastAsia="zh-CN"/>
        </w:rPr>
        <w:t>A4</w:t>
      </w:r>
      <w:proofErr w:type="spellEnd"/>
      <w:r w:rsidRPr="004B2E9D">
        <w:rPr>
          <w:rFonts w:hint="eastAsia"/>
          <w:szCs w:val="22"/>
          <w:lang w:val="en-AU" w:eastAsia="zh-CN"/>
        </w:rPr>
        <w:t>)</w:t>
      </w:r>
    </w:p>
    <w:p w14:paraId="74B67D2B" w14:textId="77777777" w:rsidR="002B66F4" w:rsidRDefault="002B66F4" w:rsidP="002B66F4">
      <w:pPr>
        <w:adjustRightInd w:val="0"/>
        <w:snapToGrid w:val="0"/>
        <w:spacing w:before="0"/>
        <w:jc w:val="right"/>
        <w:rPr>
          <w:szCs w:val="22"/>
          <w:lang w:val="en-AU" w:eastAsia="zh-CN"/>
        </w:rPr>
      </w:pPr>
      <w:r w:rsidRPr="001A7ECD">
        <w:rPr>
          <w:position w:val="-12"/>
        </w:rPr>
        <w:object w:dxaOrig="2100" w:dyaOrig="360" w14:anchorId="137CF207">
          <v:shape id="_x0000_i1116" type="#_x0000_t75" style="width:105pt;height:18.5pt" o:ole="">
            <v:imagedata r:id="rId16" o:title=""/>
          </v:shape>
          <o:OLEObject Type="Embed" ProgID="Equation.DSMT4" ShapeID="_x0000_i1116" DrawAspect="Content" ObjectID="_1708750730" r:id="rId17"/>
        </w:object>
      </w:r>
      <w:r w:rsidRPr="004B2E9D">
        <w:rPr>
          <w:szCs w:val="22"/>
          <w:lang w:val="en-AU" w:eastAsia="zh-CN"/>
        </w:rPr>
        <w:t xml:space="preserve">    </w:t>
      </w:r>
      <w:r>
        <w:rPr>
          <w:szCs w:val="22"/>
          <w:lang w:val="en-AU" w:eastAsia="zh-CN"/>
        </w:rPr>
        <w:t xml:space="preserve">                                                      </w:t>
      </w:r>
      <w:r w:rsidRPr="004B2E9D">
        <w:rPr>
          <w:szCs w:val="22"/>
          <w:lang w:val="en-AU" w:eastAsia="zh-CN"/>
        </w:rPr>
        <w:t xml:space="preserve">   (</w:t>
      </w:r>
      <w:proofErr w:type="spellStart"/>
      <w:r>
        <w:rPr>
          <w:szCs w:val="22"/>
          <w:lang w:val="en-AU" w:eastAsia="zh-CN"/>
        </w:rPr>
        <w:t>A5</w:t>
      </w:r>
      <w:proofErr w:type="spellEnd"/>
      <w:r w:rsidRPr="004B2E9D">
        <w:rPr>
          <w:szCs w:val="22"/>
          <w:lang w:val="en-AU" w:eastAsia="zh-CN"/>
        </w:rPr>
        <w:t>)</w:t>
      </w:r>
    </w:p>
    <w:p w14:paraId="17ECCAB7" w14:textId="77777777" w:rsidR="002B66F4" w:rsidRPr="004B2E9D" w:rsidRDefault="002B66F4" w:rsidP="002B66F4">
      <w:pPr>
        <w:adjustRightInd w:val="0"/>
        <w:snapToGrid w:val="0"/>
        <w:spacing w:before="0"/>
        <w:jc w:val="right"/>
        <w:rPr>
          <w:szCs w:val="22"/>
          <w:lang w:val="en-AU" w:eastAsia="zh-CN"/>
        </w:rPr>
      </w:pPr>
      <w:r w:rsidRPr="001A7ECD">
        <w:rPr>
          <w:position w:val="-12"/>
        </w:rPr>
        <w:object w:dxaOrig="2000" w:dyaOrig="360" w14:anchorId="3B5DBABA">
          <v:shape id="_x0000_i1117" type="#_x0000_t75" style="width:100pt;height:18.5pt" o:ole="">
            <v:imagedata r:id="rId18" o:title=""/>
          </v:shape>
          <o:OLEObject Type="Embed" ProgID="Equation.DSMT4" ShapeID="_x0000_i1117" DrawAspect="Content" ObjectID="_1708750731" r:id="rId19"/>
        </w:object>
      </w:r>
      <w:r w:rsidRPr="004B2E9D">
        <w:rPr>
          <w:szCs w:val="22"/>
          <w:lang w:val="en-AU" w:eastAsia="zh-CN"/>
        </w:rPr>
        <w:t xml:space="preserve">    </w:t>
      </w:r>
      <w:r>
        <w:rPr>
          <w:szCs w:val="22"/>
          <w:lang w:val="en-AU" w:eastAsia="zh-CN"/>
        </w:rPr>
        <w:t xml:space="preserve">                                                      </w:t>
      </w:r>
      <w:r w:rsidRPr="004B2E9D">
        <w:rPr>
          <w:szCs w:val="22"/>
          <w:lang w:val="en-AU" w:eastAsia="zh-CN"/>
        </w:rPr>
        <w:t xml:space="preserve">   (</w:t>
      </w:r>
      <w:proofErr w:type="spellStart"/>
      <w:r>
        <w:rPr>
          <w:szCs w:val="22"/>
          <w:lang w:val="en-AU" w:eastAsia="zh-CN"/>
        </w:rPr>
        <w:t>A6</w:t>
      </w:r>
      <w:proofErr w:type="spellEnd"/>
      <w:r w:rsidRPr="004B2E9D">
        <w:rPr>
          <w:szCs w:val="22"/>
          <w:lang w:val="en-AU" w:eastAsia="zh-CN"/>
        </w:rPr>
        <w:t>)</w:t>
      </w:r>
    </w:p>
    <w:p w14:paraId="72299E20" w14:textId="77777777" w:rsidR="002B66F4" w:rsidRPr="004B2E9D" w:rsidRDefault="002B66F4" w:rsidP="002B66F4">
      <w:pPr>
        <w:adjustRightInd w:val="0"/>
        <w:snapToGrid w:val="0"/>
        <w:spacing w:before="0"/>
        <w:jc w:val="right"/>
        <w:rPr>
          <w:szCs w:val="22"/>
          <w:lang w:val="en-AU" w:eastAsia="zh-CN"/>
        </w:rPr>
      </w:pPr>
      <w:r w:rsidRPr="001A7ECD">
        <w:rPr>
          <w:position w:val="-16"/>
        </w:rPr>
        <w:object w:dxaOrig="2400" w:dyaOrig="460" w14:anchorId="15D156A7">
          <v:shape id="_x0000_i1118" type="#_x0000_t75" style="width:120pt;height:23pt" o:ole="">
            <v:imagedata r:id="rId20" o:title=""/>
          </v:shape>
          <o:OLEObject Type="Embed" ProgID="Equation.DSMT4" ShapeID="_x0000_i1118" DrawAspect="Content" ObjectID="_1708750732" r:id="rId21"/>
        </w:object>
      </w:r>
      <w:r w:rsidRPr="004B2E9D">
        <w:rPr>
          <w:szCs w:val="22"/>
          <w:lang w:val="en-AU" w:eastAsia="zh-CN"/>
        </w:rPr>
        <w:t xml:space="preserve"> </w:t>
      </w:r>
      <w:r>
        <w:rPr>
          <w:szCs w:val="22"/>
          <w:lang w:val="en-AU" w:eastAsia="zh-CN"/>
        </w:rPr>
        <w:t xml:space="preserve">                                                   </w:t>
      </w:r>
      <w:r w:rsidRPr="004B2E9D">
        <w:rPr>
          <w:rFonts w:hint="eastAsia"/>
          <w:szCs w:val="22"/>
          <w:lang w:val="en-AU" w:eastAsia="zh-CN"/>
        </w:rPr>
        <w:t>(</w:t>
      </w:r>
      <w:proofErr w:type="spellStart"/>
      <w:r w:rsidRPr="004B2E9D">
        <w:rPr>
          <w:szCs w:val="22"/>
          <w:lang w:val="en-AU" w:eastAsia="zh-CN"/>
        </w:rPr>
        <w:t>A</w:t>
      </w:r>
      <w:r>
        <w:rPr>
          <w:szCs w:val="22"/>
          <w:lang w:val="en-AU" w:eastAsia="zh-CN"/>
        </w:rPr>
        <w:t>7</w:t>
      </w:r>
      <w:proofErr w:type="spellEnd"/>
      <w:r w:rsidRPr="004B2E9D">
        <w:rPr>
          <w:szCs w:val="22"/>
          <w:lang w:val="en-AU" w:eastAsia="zh-CN"/>
        </w:rPr>
        <w:t>)</w:t>
      </w:r>
    </w:p>
    <w:p w14:paraId="41A4350D" w14:textId="77777777" w:rsidR="002B66F4" w:rsidRPr="004B2E9D" w:rsidRDefault="002B66F4" w:rsidP="002B66F4">
      <w:pPr>
        <w:adjustRightInd w:val="0"/>
        <w:snapToGrid w:val="0"/>
        <w:spacing w:before="0"/>
        <w:jc w:val="right"/>
        <w:rPr>
          <w:szCs w:val="22"/>
          <w:lang w:val="en-AU" w:eastAsia="zh-CN"/>
        </w:rPr>
      </w:pPr>
      <w:r w:rsidRPr="001A7ECD">
        <w:rPr>
          <w:position w:val="-16"/>
        </w:rPr>
        <w:object w:dxaOrig="1719" w:dyaOrig="460" w14:anchorId="1AF5F96C">
          <v:shape id="_x0000_i1119" type="#_x0000_t75" style="width:86pt;height:23pt" o:ole="">
            <v:imagedata r:id="rId22" o:title=""/>
          </v:shape>
          <o:OLEObject Type="Embed" ProgID="Equation.DSMT4" ShapeID="_x0000_i1119" DrawAspect="Content" ObjectID="_1708750733" r:id="rId23"/>
        </w:object>
      </w:r>
      <w:r w:rsidRPr="004B2E9D">
        <w:rPr>
          <w:szCs w:val="22"/>
          <w:lang w:val="en-AU" w:eastAsia="zh-CN"/>
        </w:rPr>
        <w:t xml:space="preserve"> </w:t>
      </w:r>
      <w:r>
        <w:rPr>
          <w:szCs w:val="22"/>
          <w:lang w:val="en-AU" w:eastAsia="zh-CN"/>
        </w:rPr>
        <w:t xml:space="preserve">                                                            </w:t>
      </w:r>
      <w:r w:rsidRPr="004B2E9D">
        <w:rPr>
          <w:rFonts w:hint="eastAsia"/>
          <w:szCs w:val="22"/>
          <w:lang w:val="en-AU" w:eastAsia="zh-CN"/>
        </w:rPr>
        <w:t>(</w:t>
      </w:r>
      <w:proofErr w:type="spellStart"/>
      <w:r w:rsidRPr="004B2E9D">
        <w:rPr>
          <w:szCs w:val="22"/>
          <w:lang w:val="en-AU" w:eastAsia="zh-CN"/>
        </w:rPr>
        <w:t>A</w:t>
      </w:r>
      <w:r>
        <w:rPr>
          <w:szCs w:val="22"/>
          <w:lang w:val="en-AU" w:eastAsia="zh-CN"/>
        </w:rPr>
        <w:t>8</w:t>
      </w:r>
      <w:proofErr w:type="spellEnd"/>
      <w:r w:rsidRPr="004B2E9D">
        <w:rPr>
          <w:rFonts w:hint="eastAsia"/>
          <w:szCs w:val="22"/>
          <w:lang w:val="en-AU" w:eastAsia="zh-CN"/>
        </w:rPr>
        <w:t>)</w:t>
      </w:r>
    </w:p>
    <w:p w14:paraId="5393FE47" w14:textId="77777777" w:rsidR="002B66F4" w:rsidRDefault="002B66F4" w:rsidP="002B66F4">
      <w:pPr>
        <w:adjustRightInd w:val="0"/>
        <w:snapToGrid w:val="0"/>
        <w:spacing w:before="0"/>
        <w:jc w:val="right"/>
        <w:rPr>
          <w:szCs w:val="22"/>
          <w:lang w:val="en-AU" w:eastAsia="zh-CN"/>
        </w:rPr>
      </w:pPr>
      <w:r w:rsidRPr="001A7ECD">
        <w:rPr>
          <w:position w:val="-28"/>
        </w:rPr>
        <w:object w:dxaOrig="3840" w:dyaOrig="540" w14:anchorId="696E52EA">
          <v:shape id="_x0000_i1120" type="#_x0000_t75" style="width:192pt;height:27pt" o:ole="">
            <v:imagedata r:id="rId24" o:title=""/>
          </v:shape>
          <o:OLEObject Type="Embed" ProgID="Equation.DSMT4" ShapeID="_x0000_i1120" DrawAspect="Content" ObjectID="_1708750734" r:id="rId25"/>
        </w:object>
      </w:r>
      <w:r w:rsidRPr="004B2E9D">
        <w:rPr>
          <w:szCs w:val="22"/>
          <w:lang w:val="en-AU" w:eastAsia="zh-CN"/>
        </w:rPr>
        <w:t xml:space="preserve"> </w:t>
      </w:r>
      <w:r>
        <w:rPr>
          <w:szCs w:val="22"/>
          <w:lang w:val="en-AU" w:eastAsia="zh-CN"/>
        </w:rPr>
        <w:t xml:space="preserve">                                </w:t>
      </w:r>
      <w:r w:rsidRPr="004B2E9D">
        <w:rPr>
          <w:rFonts w:hint="eastAsia"/>
          <w:szCs w:val="22"/>
          <w:lang w:val="en-AU" w:eastAsia="zh-CN"/>
        </w:rPr>
        <w:t xml:space="preserve"> (</w:t>
      </w:r>
      <w:proofErr w:type="spellStart"/>
      <w:r>
        <w:rPr>
          <w:szCs w:val="22"/>
          <w:lang w:val="en-AU" w:eastAsia="zh-CN"/>
        </w:rPr>
        <w:t>A9</w:t>
      </w:r>
      <w:proofErr w:type="spellEnd"/>
      <w:r w:rsidRPr="004B2E9D">
        <w:rPr>
          <w:rFonts w:hint="eastAsia"/>
          <w:szCs w:val="22"/>
          <w:lang w:val="en-AU" w:eastAsia="zh-CN"/>
        </w:rPr>
        <w:t>)</w:t>
      </w:r>
    </w:p>
    <w:p w14:paraId="6F8EB95D" w14:textId="77777777" w:rsidR="002B66F4" w:rsidRDefault="002B66F4" w:rsidP="002B66F4">
      <w:pPr>
        <w:adjustRightInd w:val="0"/>
        <w:snapToGrid w:val="0"/>
        <w:spacing w:before="0"/>
        <w:jc w:val="right"/>
        <w:rPr>
          <w:szCs w:val="22"/>
          <w:lang w:val="en-AU" w:eastAsia="zh-CN"/>
        </w:rPr>
      </w:pPr>
      <w:r w:rsidRPr="001A7ECD">
        <w:rPr>
          <w:position w:val="-12"/>
        </w:rPr>
        <w:object w:dxaOrig="2100" w:dyaOrig="360" w14:anchorId="486FBB11">
          <v:shape id="_x0000_i1121" type="#_x0000_t75" style="width:105pt;height:18.5pt" o:ole="">
            <v:imagedata r:id="rId26" o:title=""/>
          </v:shape>
          <o:OLEObject Type="Embed" ProgID="Equation.DSMT4" ShapeID="_x0000_i1121" DrawAspect="Content" ObjectID="_1708750735" r:id="rId27"/>
        </w:object>
      </w:r>
      <w:r w:rsidRPr="004B2E9D">
        <w:rPr>
          <w:szCs w:val="22"/>
          <w:lang w:val="en-AU" w:eastAsia="zh-CN"/>
        </w:rPr>
        <w:t xml:space="preserve">    </w:t>
      </w:r>
      <w:r>
        <w:rPr>
          <w:szCs w:val="22"/>
          <w:lang w:val="en-AU" w:eastAsia="zh-CN"/>
        </w:rPr>
        <w:t xml:space="preserve">                                                      </w:t>
      </w:r>
      <w:r w:rsidRPr="004B2E9D">
        <w:rPr>
          <w:szCs w:val="22"/>
          <w:lang w:val="en-AU" w:eastAsia="zh-CN"/>
        </w:rPr>
        <w:t xml:space="preserve">   (</w:t>
      </w:r>
      <w:proofErr w:type="spellStart"/>
      <w:r>
        <w:rPr>
          <w:szCs w:val="22"/>
          <w:lang w:val="en-AU" w:eastAsia="zh-CN"/>
        </w:rPr>
        <w:t>A10</w:t>
      </w:r>
      <w:proofErr w:type="spellEnd"/>
      <w:r w:rsidRPr="004B2E9D">
        <w:rPr>
          <w:szCs w:val="22"/>
          <w:lang w:val="en-AU" w:eastAsia="zh-CN"/>
        </w:rPr>
        <w:t>)</w:t>
      </w:r>
    </w:p>
    <w:p w14:paraId="516A213E" w14:textId="77777777" w:rsidR="002B66F4" w:rsidRPr="004B2E9D" w:rsidRDefault="002B66F4" w:rsidP="002B66F4">
      <w:pPr>
        <w:adjustRightInd w:val="0"/>
        <w:snapToGrid w:val="0"/>
        <w:spacing w:before="0"/>
        <w:jc w:val="right"/>
        <w:rPr>
          <w:szCs w:val="22"/>
          <w:lang w:val="en-AU" w:eastAsia="zh-CN"/>
        </w:rPr>
      </w:pPr>
      <w:r w:rsidRPr="001A7ECD">
        <w:rPr>
          <w:position w:val="-16"/>
        </w:rPr>
        <w:object w:dxaOrig="1719" w:dyaOrig="460" w14:anchorId="01684FC6">
          <v:shape id="_x0000_i1122" type="#_x0000_t75" style="width:86pt;height:23pt" o:ole="">
            <v:imagedata r:id="rId28" o:title=""/>
          </v:shape>
          <o:OLEObject Type="Embed" ProgID="Equation.DSMT4" ShapeID="_x0000_i1122" DrawAspect="Content" ObjectID="_1708750736" r:id="rId29"/>
        </w:object>
      </w:r>
      <w:r w:rsidRPr="004B2E9D">
        <w:rPr>
          <w:szCs w:val="22"/>
          <w:lang w:val="en-AU" w:eastAsia="zh-CN"/>
        </w:rPr>
        <w:t xml:space="preserve"> </w:t>
      </w:r>
      <w:r>
        <w:rPr>
          <w:szCs w:val="22"/>
          <w:lang w:val="en-AU" w:eastAsia="zh-CN"/>
        </w:rPr>
        <w:t xml:space="preserve">                                                            </w:t>
      </w:r>
      <w:r w:rsidRPr="004B2E9D">
        <w:rPr>
          <w:rFonts w:hint="eastAsia"/>
          <w:szCs w:val="22"/>
          <w:lang w:val="en-AU" w:eastAsia="zh-CN"/>
        </w:rPr>
        <w:t>(</w:t>
      </w:r>
      <w:proofErr w:type="spellStart"/>
      <w:r w:rsidRPr="004B2E9D">
        <w:rPr>
          <w:szCs w:val="22"/>
          <w:lang w:val="en-AU" w:eastAsia="zh-CN"/>
        </w:rPr>
        <w:t>A</w:t>
      </w:r>
      <w:r>
        <w:rPr>
          <w:szCs w:val="22"/>
          <w:lang w:val="en-AU" w:eastAsia="zh-CN"/>
        </w:rPr>
        <w:t>11</w:t>
      </w:r>
      <w:proofErr w:type="spellEnd"/>
      <w:r w:rsidRPr="004B2E9D">
        <w:rPr>
          <w:rFonts w:hint="eastAsia"/>
          <w:szCs w:val="22"/>
          <w:lang w:val="en-AU" w:eastAsia="zh-CN"/>
        </w:rPr>
        <w:t>)</w:t>
      </w:r>
    </w:p>
    <w:p w14:paraId="62D11061" w14:textId="4BCA32F6" w:rsidR="00ED7287" w:rsidRDefault="002B66F4" w:rsidP="006300D5">
      <w:pPr>
        <w:adjustRightInd w:val="0"/>
        <w:snapToGrid w:val="0"/>
        <w:spacing w:before="0"/>
        <w:ind w:firstLineChars="100" w:firstLine="220"/>
        <w:rPr>
          <w:szCs w:val="22"/>
          <w:lang w:val="en-AU" w:eastAsia="zh-CN"/>
        </w:rPr>
      </w:pPr>
      <w:r>
        <w:rPr>
          <w:rFonts w:hint="eastAsia"/>
          <w:szCs w:val="22"/>
          <w:lang w:val="en-AU" w:eastAsia="zh-CN"/>
        </w:rPr>
        <w:t xml:space="preserve">Here, </w:t>
      </w:r>
      <w:r w:rsidR="00464B2C">
        <w:rPr>
          <w:szCs w:val="22"/>
          <w:lang w:val="en-AU" w:eastAsia="zh-CN"/>
        </w:rPr>
        <w:t>Equations (A</w:t>
      </w:r>
      <w:proofErr w:type="gramStart"/>
      <w:r w:rsidR="00464B2C">
        <w:rPr>
          <w:szCs w:val="22"/>
          <w:lang w:val="en-AU" w:eastAsia="zh-CN"/>
        </w:rPr>
        <w:t>1)-(</w:t>
      </w:r>
      <w:proofErr w:type="spellStart"/>
      <w:proofErr w:type="gramEnd"/>
      <w:r w:rsidR="00464B2C">
        <w:rPr>
          <w:szCs w:val="22"/>
          <w:lang w:val="en-AU" w:eastAsia="zh-CN"/>
        </w:rPr>
        <w:t>A8</w:t>
      </w:r>
      <w:proofErr w:type="spellEnd"/>
      <w:r w:rsidR="00464B2C">
        <w:rPr>
          <w:szCs w:val="22"/>
          <w:lang w:val="en-AU" w:eastAsia="zh-CN"/>
        </w:rPr>
        <w:t xml:space="preserve">) </w:t>
      </w:r>
      <w:r w:rsidR="00DB3556">
        <w:rPr>
          <w:szCs w:val="22"/>
          <w:lang w:val="en-AU" w:eastAsia="zh-CN"/>
        </w:rPr>
        <w:t>are the constraints for ACM, while Equations (</w:t>
      </w:r>
      <w:proofErr w:type="spellStart"/>
      <w:r w:rsidR="00DB3556">
        <w:rPr>
          <w:szCs w:val="22"/>
          <w:lang w:val="en-AU" w:eastAsia="zh-CN"/>
        </w:rPr>
        <w:t>A9</w:t>
      </w:r>
      <w:proofErr w:type="spellEnd"/>
      <w:r w:rsidR="00DB3556">
        <w:rPr>
          <w:szCs w:val="22"/>
          <w:lang w:val="en-AU" w:eastAsia="zh-CN"/>
        </w:rPr>
        <w:t>)-(</w:t>
      </w:r>
      <w:proofErr w:type="spellStart"/>
      <w:r w:rsidR="00DB3556">
        <w:rPr>
          <w:szCs w:val="22"/>
          <w:lang w:val="en-AU" w:eastAsia="zh-CN"/>
        </w:rPr>
        <w:t>A11</w:t>
      </w:r>
      <w:proofErr w:type="spellEnd"/>
      <w:r w:rsidR="00DB3556">
        <w:rPr>
          <w:szCs w:val="22"/>
          <w:lang w:val="en-AU" w:eastAsia="zh-CN"/>
        </w:rPr>
        <w:t>) are the constraints for DCM.</w:t>
      </w:r>
    </w:p>
    <w:p w14:paraId="6F8A161F" w14:textId="561B5727" w:rsidR="002B66F4" w:rsidRDefault="00ED7287" w:rsidP="006300D5">
      <w:pPr>
        <w:adjustRightInd w:val="0"/>
        <w:snapToGrid w:val="0"/>
        <w:spacing w:before="0"/>
        <w:ind w:firstLineChars="100" w:firstLine="220"/>
      </w:pPr>
      <w:r>
        <w:rPr>
          <w:szCs w:val="22"/>
          <w:lang w:val="en-AU" w:eastAsia="zh-CN"/>
        </w:rPr>
        <w:t>For ACM</w:t>
      </w:r>
      <w:r w:rsidR="00D74584">
        <w:rPr>
          <w:szCs w:val="22"/>
          <w:lang w:val="en-AU" w:eastAsia="zh-CN"/>
        </w:rPr>
        <w:t xml:space="preserve">, </w:t>
      </w:r>
      <w:r w:rsidR="00D74584" w:rsidRPr="004B2E9D">
        <w:rPr>
          <w:rFonts w:hint="eastAsia"/>
          <w:szCs w:val="22"/>
          <w:lang w:val="en-AU" w:eastAsia="zh-CN"/>
        </w:rPr>
        <w:t>(</w:t>
      </w:r>
      <w:r w:rsidR="00D74584" w:rsidRPr="004B2E9D">
        <w:rPr>
          <w:szCs w:val="22"/>
          <w:lang w:val="en-AU" w:eastAsia="zh-CN"/>
        </w:rPr>
        <w:t>A1</w:t>
      </w:r>
      <w:r w:rsidR="00D74584" w:rsidRPr="004B2E9D">
        <w:rPr>
          <w:rFonts w:hint="eastAsia"/>
          <w:szCs w:val="22"/>
          <w:lang w:val="en-AU" w:eastAsia="zh-CN"/>
        </w:rPr>
        <w:t>)</w:t>
      </w:r>
      <w:r w:rsidR="00D74584">
        <w:rPr>
          <w:szCs w:val="22"/>
          <w:lang w:val="en-AU" w:eastAsia="zh-CN"/>
        </w:rPr>
        <w:t xml:space="preserve"> and </w:t>
      </w:r>
      <w:r w:rsidR="00D74584" w:rsidRPr="004B2E9D">
        <w:rPr>
          <w:rFonts w:hint="eastAsia"/>
          <w:szCs w:val="22"/>
          <w:lang w:val="en-AU" w:eastAsia="zh-CN"/>
        </w:rPr>
        <w:t>(</w:t>
      </w:r>
      <w:proofErr w:type="spellStart"/>
      <w:r w:rsidR="00D74584" w:rsidRPr="004B2E9D">
        <w:rPr>
          <w:szCs w:val="22"/>
          <w:lang w:val="en-AU" w:eastAsia="zh-CN"/>
        </w:rPr>
        <w:t>A</w:t>
      </w:r>
      <w:r w:rsidR="00D74584">
        <w:rPr>
          <w:szCs w:val="22"/>
          <w:lang w:val="en-AU" w:eastAsia="zh-CN"/>
        </w:rPr>
        <w:t>2</w:t>
      </w:r>
      <w:proofErr w:type="spellEnd"/>
      <w:r w:rsidR="00D74584" w:rsidRPr="004B2E9D">
        <w:rPr>
          <w:rFonts w:hint="eastAsia"/>
          <w:szCs w:val="22"/>
          <w:lang w:val="en-AU" w:eastAsia="zh-CN"/>
        </w:rPr>
        <w:t>)</w:t>
      </w:r>
      <w:r w:rsidR="00D74584">
        <w:rPr>
          <w:szCs w:val="22"/>
          <w:lang w:val="en-AU" w:eastAsia="zh-CN"/>
        </w:rPr>
        <w:t xml:space="preserve"> </w:t>
      </w:r>
      <w:r w:rsidR="00D74584">
        <w:t>denote the active and reactive power balance at each n</w:t>
      </w:r>
      <w:r w:rsidR="00855C51">
        <w:t xml:space="preserve">ode, respectively. </w:t>
      </w:r>
      <w:r w:rsidR="00527B59">
        <w:t>The Ohm’s</w:t>
      </w:r>
      <w:r w:rsidR="00527B59">
        <w:rPr>
          <w:rFonts w:hint="eastAsia"/>
          <w:lang w:eastAsia="zh-CN"/>
        </w:rPr>
        <w:t xml:space="preserve"> </w:t>
      </w:r>
      <w:r w:rsidR="00527B59">
        <w:t xml:space="preserve">law over branch </w:t>
      </w:r>
      <w:proofErr w:type="spellStart"/>
      <w:r w:rsidR="00527B59" w:rsidRPr="00527B59">
        <w:rPr>
          <w:i/>
        </w:rPr>
        <w:t>mn</w:t>
      </w:r>
      <w:proofErr w:type="spellEnd"/>
      <w:r w:rsidR="00527B59">
        <w:t xml:space="preserve"> is expressed as (</w:t>
      </w:r>
      <w:proofErr w:type="spellStart"/>
      <w:r w:rsidR="00527B59">
        <w:t>A3</w:t>
      </w:r>
      <w:proofErr w:type="spellEnd"/>
      <w:r w:rsidR="00527B59">
        <w:t>).</w:t>
      </w:r>
      <w:r w:rsidR="006300D5">
        <w:t xml:space="preserve"> The current</w:t>
      </w:r>
      <w:r w:rsidR="006300D5">
        <w:rPr>
          <w:rFonts w:hint="eastAsia"/>
          <w:lang w:eastAsia="zh-CN"/>
        </w:rPr>
        <w:t xml:space="preserve"> </w:t>
      </w:r>
      <w:r w:rsidR="006300D5">
        <w:t>magnitude of each line can be determined by (</w:t>
      </w:r>
      <w:proofErr w:type="spellStart"/>
      <w:r w:rsidR="006300D5">
        <w:t>A4</w:t>
      </w:r>
      <w:proofErr w:type="spellEnd"/>
      <w:r w:rsidR="006300D5">
        <w:t>).</w:t>
      </w:r>
      <w:r w:rsidR="00D50B49">
        <w:t xml:space="preserve"> (</w:t>
      </w:r>
      <w:proofErr w:type="spellStart"/>
      <w:r w:rsidR="00D50B49">
        <w:t>A</w:t>
      </w:r>
      <w:proofErr w:type="gramStart"/>
      <w:r w:rsidR="00D50B49">
        <w:t>5</w:t>
      </w:r>
      <w:proofErr w:type="spellEnd"/>
      <w:r w:rsidR="00D50B49">
        <w:t>)-(</w:t>
      </w:r>
      <w:proofErr w:type="spellStart"/>
      <w:proofErr w:type="gramEnd"/>
      <w:r w:rsidR="00D50B49">
        <w:t>A8</w:t>
      </w:r>
      <w:proofErr w:type="spellEnd"/>
      <w:r w:rsidR="00D50B49">
        <w:t xml:space="preserve">) bound the limits for </w:t>
      </w:r>
      <w:r>
        <w:t>active flow power, reactive flow power,</w:t>
      </w:r>
      <w:r w:rsidR="00D50B49">
        <w:t xml:space="preserve"> </w:t>
      </w:r>
      <w:r>
        <w:t>voltage magnitude and current</w:t>
      </w:r>
      <w:r>
        <w:rPr>
          <w:rFonts w:hint="eastAsia"/>
          <w:lang w:eastAsia="zh-CN"/>
        </w:rPr>
        <w:t xml:space="preserve"> </w:t>
      </w:r>
      <w:r>
        <w:t>magnitude, respectively.</w:t>
      </w:r>
    </w:p>
    <w:p w14:paraId="02F40272" w14:textId="1D357E52" w:rsidR="00ED7287" w:rsidRPr="00527B59" w:rsidRDefault="00ED7287" w:rsidP="006300D5">
      <w:pPr>
        <w:adjustRightInd w:val="0"/>
        <w:snapToGrid w:val="0"/>
        <w:spacing w:before="0"/>
        <w:ind w:firstLineChars="100" w:firstLine="220"/>
      </w:pPr>
      <w:r>
        <w:t xml:space="preserve">For DCM, </w:t>
      </w:r>
      <w:r w:rsidR="003C07E5">
        <w:t>(</w:t>
      </w:r>
      <w:proofErr w:type="spellStart"/>
      <w:r w:rsidR="003C07E5">
        <w:t>A9</w:t>
      </w:r>
      <w:proofErr w:type="spellEnd"/>
      <w:r w:rsidR="003C07E5">
        <w:t>)</w:t>
      </w:r>
      <w:r w:rsidR="003C07E5" w:rsidRPr="003C07E5">
        <w:t xml:space="preserve"> </w:t>
      </w:r>
      <w:r w:rsidR="003C07E5">
        <w:t>denote</w:t>
      </w:r>
      <w:r w:rsidR="006C6C33">
        <w:t>s</w:t>
      </w:r>
      <w:r w:rsidR="003C07E5">
        <w:t xml:space="preserve"> the active power balance at each node</w:t>
      </w:r>
      <w:r w:rsidR="006C6C33">
        <w:t>.</w:t>
      </w:r>
      <w:r w:rsidR="00A4183F">
        <w:t xml:space="preserve"> (</w:t>
      </w:r>
      <w:proofErr w:type="spellStart"/>
      <w:r w:rsidR="00A4183F">
        <w:t>A10</w:t>
      </w:r>
      <w:proofErr w:type="spellEnd"/>
      <w:r w:rsidR="00A4183F">
        <w:t>) bounds the limits for active flow power, while (</w:t>
      </w:r>
      <w:proofErr w:type="spellStart"/>
      <w:r w:rsidR="00A4183F">
        <w:t>A11</w:t>
      </w:r>
      <w:proofErr w:type="spellEnd"/>
      <w:r w:rsidR="00A4183F">
        <w:t>) limits the upper bounds for current</w:t>
      </w:r>
      <w:r w:rsidR="00A4183F">
        <w:rPr>
          <w:rFonts w:hint="eastAsia"/>
          <w:lang w:eastAsia="zh-CN"/>
        </w:rPr>
        <w:t xml:space="preserve"> </w:t>
      </w:r>
      <w:r w:rsidR="00A4183F">
        <w:t xml:space="preserve">magnitude. Note that, since reactive power is not considered in DC grids, the constraints associated with reactive power and </w:t>
      </w:r>
      <w:r w:rsidR="000B6034">
        <w:t>voltage</w:t>
      </w:r>
      <w:r w:rsidR="000B6034">
        <w:rPr>
          <w:rFonts w:hint="eastAsia"/>
          <w:lang w:eastAsia="zh-CN"/>
        </w:rPr>
        <w:t xml:space="preserve"> </w:t>
      </w:r>
      <w:r w:rsidR="000B6034">
        <w:t>magnitude are not in the DCM.</w:t>
      </w:r>
    </w:p>
    <w:p w14:paraId="7C0B5C4A" w14:textId="77777777" w:rsidR="002B66F4" w:rsidRPr="004B2E9D" w:rsidRDefault="002B66F4" w:rsidP="002B66F4">
      <w:pPr>
        <w:pStyle w:val="Text"/>
        <w:adjustRightInd w:val="0"/>
        <w:snapToGrid w:val="0"/>
        <w:rPr>
          <w:color w:val="FF0000"/>
          <w:sz w:val="22"/>
          <w:szCs w:val="22"/>
          <w:lang w:eastAsia="zh-CN"/>
        </w:rPr>
      </w:pPr>
      <w:proofErr w:type="spellStart"/>
      <w:r w:rsidRPr="004B2E9D">
        <w:rPr>
          <w:b/>
          <w:sz w:val="22"/>
          <w:szCs w:val="22"/>
          <w:lang w:val="en-AU" w:eastAsia="zh-CN"/>
        </w:rPr>
        <w:t>LBF</w:t>
      </w:r>
      <w:proofErr w:type="spellEnd"/>
      <w:r w:rsidRPr="004B2E9D">
        <w:rPr>
          <w:sz w:val="22"/>
          <w:szCs w:val="22"/>
          <w:lang w:val="en-AU" w:eastAsia="zh-CN"/>
        </w:rPr>
        <w:t>:</w:t>
      </w:r>
    </w:p>
    <w:p w14:paraId="5AE08C00" w14:textId="77777777" w:rsidR="002B66F4" w:rsidRPr="004B2E9D" w:rsidRDefault="002B66F4" w:rsidP="002B66F4">
      <w:pPr>
        <w:adjustRightInd w:val="0"/>
        <w:snapToGrid w:val="0"/>
        <w:spacing w:before="0"/>
        <w:jc w:val="right"/>
        <w:rPr>
          <w:szCs w:val="22"/>
          <w:lang w:val="en-AU" w:eastAsia="zh-CN"/>
        </w:rPr>
      </w:pPr>
      <w:r w:rsidRPr="001A7ECD">
        <w:rPr>
          <w:position w:val="-28"/>
        </w:rPr>
        <w:object w:dxaOrig="2860" w:dyaOrig="520" w14:anchorId="19C9152E">
          <v:shape id="_x0000_i1123" type="#_x0000_t75" style="width:143pt;height:26pt" o:ole="">
            <v:imagedata r:id="rId30" o:title=""/>
          </v:shape>
          <o:OLEObject Type="Embed" ProgID="Equation.DSMT4" ShapeID="_x0000_i1123" DrawAspect="Content" ObjectID="_1708750737" r:id="rId31"/>
        </w:object>
      </w:r>
      <w:r w:rsidRPr="004B2E9D">
        <w:rPr>
          <w:szCs w:val="22"/>
          <w:lang w:val="en-AU" w:eastAsia="zh-CN"/>
        </w:rPr>
        <w:t xml:space="preserve"> </w:t>
      </w:r>
      <w:r>
        <w:rPr>
          <w:szCs w:val="22"/>
          <w:lang w:val="en-AU" w:eastAsia="zh-CN"/>
        </w:rPr>
        <w:t xml:space="preserve">                                                    </w:t>
      </w:r>
      <w:r w:rsidRPr="004B2E9D">
        <w:rPr>
          <w:rFonts w:hint="eastAsia"/>
          <w:szCs w:val="22"/>
          <w:lang w:val="en-AU" w:eastAsia="zh-CN"/>
        </w:rPr>
        <w:t xml:space="preserve"> (</w:t>
      </w:r>
      <w:proofErr w:type="spellStart"/>
      <w:r>
        <w:rPr>
          <w:szCs w:val="22"/>
          <w:lang w:val="en-AU" w:eastAsia="zh-CN"/>
        </w:rPr>
        <w:t>A12</w:t>
      </w:r>
      <w:proofErr w:type="spellEnd"/>
      <w:r w:rsidRPr="004B2E9D">
        <w:rPr>
          <w:rFonts w:hint="eastAsia"/>
          <w:szCs w:val="22"/>
          <w:lang w:val="en-AU" w:eastAsia="zh-CN"/>
        </w:rPr>
        <w:t>)</w:t>
      </w:r>
    </w:p>
    <w:p w14:paraId="7367C56C" w14:textId="77777777" w:rsidR="002B66F4" w:rsidRPr="004B2E9D" w:rsidRDefault="002B66F4" w:rsidP="002B66F4">
      <w:pPr>
        <w:adjustRightInd w:val="0"/>
        <w:snapToGrid w:val="0"/>
        <w:spacing w:before="0"/>
        <w:jc w:val="right"/>
        <w:rPr>
          <w:szCs w:val="22"/>
          <w:lang w:val="en-AU" w:eastAsia="zh-CN"/>
        </w:rPr>
      </w:pPr>
      <w:r w:rsidRPr="001A7ECD">
        <w:rPr>
          <w:position w:val="-28"/>
        </w:rPr>
        <w:object w:dxaOrig="2840" w:dyaOrig="520" w14:anchorId="523E4CAB">
          <v:shape id="_x0000_i1124" type="#_x0000_t75" style="width:142pt;height:26pt" o:ole="">
            <v:imagedata r:id="rId32" o:title=""/>
          </v:shape>
          <o:OLEObject Type="Embed" ProgID="Equation.DSMT4" ShapeID="_x0000_i1124" DrawAspect="Content" ObjectID="_1708750738" r:id="rId33"/>
        </w:object>
      </w:r>
      <w:r w:rsidRPr="004B2E9D">
        <w:rPr>
          <w:szCs w:val="22"/>
          <w:lang w:val="en-AU" w:eastAsia="zh-CN"/>
        </w:rPr>
        <w:t xml:space="preserve"> </w:t>
      </w:r>
      <w:r>
        <w:rPr>
          <w:szCs w:val="22"/>
          <w:lang w:val="en-AU" w:eastAsia="zh-CN"/>
        </w:rPr>
        <w:t xml:space="preserve">                                                     </w:t>
      </w:r>
      <w:r w:rsidRPr="004B2E9D">
        <w:rPr>
          <w:rFonts w:hint="eastAsia"/>
          <w:szCs w:val="22"/>
          <w:lang w:val="en-AU" w:eastAsia="zh-CN"/>
        </w:rPr>
        <w:t xml:space="preserve"> (</w:t>
      </w:r>
      <w:proofErr w:type="spellStart"/>
      <w:r>
        <w:rPr>
          <w:szCs w:val="22"/>
          <w:lang w:val="en-AU" w:eastAsia="zh-CN"/>
        </w:rPr>
        <w:t>A13</w:t>
      </w:r>
      <w:proofErr w:type="spellEnd"/>
      <w:r w:rsidRPr="004B2E9D">
        <w:rPr>
          <w:rFonts w:hint="eastAsia"/>
          <w:szCs w:val="22"/>
          <w:lang w:val="en-AU" w:eastAsia="zh-CN"/>
        </w:rPr>
        <w:t>)</w:t>
      </w:r>
    </w:p>
    <w:p w14:paraId="6F0DAFE0" w14:textId="77777777" w:rsidR="002B66F4" w:rsidRPr="004B2E9D" w:rsidRDefault="002B66F4" w:rsidP="002B66F4">
      <w:pPr>
        <w:adjustRightInd w:val="0"/>
        <w:snapToGrid w:val="0"/>
        <w:spacing w:before="0"/>
        <w:jc w:val="right"/>
        <w:rPr>
          <w:szCs w:val="22"/>
          <w:lang w:val="en-AU" w:eastAsia="zh-CN"/>
        </w:rPr>
      </w:pPr>
      <w:r w:rsidRPr="001A7ECD">
        <w:rPr>
          <w:position w:val="-16"/>
        </w:rPr>
        <w:object w:dxaOrig="3400" w:dyaOrig="420" w14:anchorId="3B1021FD">
          <v:shape id="_x0000_i1125" type="#_x0000_t75" style="width:170pt;height:21pt" o:ole="">
            <v:imagedata r:id="rId34" o:title=""/>
          </v:shape>
          <o:OLEObject Type="Embed" ProgID="Equation.DSMT4" ShapeID="_x0000_i1125" DrawAspect="Content" ObjectID="_1708750739" r:id="rId35"/>
        </w:object>
      </w:r>
      <w:r>
        <w:t xml:space="preserve">                                                 </w:t>
      </w:r>
      <w:r w:rsidRPr="004B2E9D">
        <w:rPr>
          <w:szCs w:val="22"/>
          <w:lang w:val="en-AU" w:eastAsia="zh-CN"/>
        </w:rPr>
        <w:t xml:space="preserve"> </w:t>
      </w:r>
      <w:r w:rsidRPr="004B2E9D">
        <w:rPr>
          <w:rFonts w:hint="eastAsia"/>
          <w:szCs w:val="22"/>
          <w:lang w:val="en-AU" w:eastAsia="zh-CN"/>
        </w:rPr>
        <w:t>(</w:t>
      </w:r>
      <w:proofErr w:type="spellStart"/>
      <w:r>
        <w:rPr>
          <w:szCs w:val="22"/>
          <w:lang w:val="en-AU" w:eastAsia="zh-CN"/>
        </w:rPr>
        <w:t>A14</w:t>
      </w:r>
      <w:proofErr w:type="spellEnd"/>
      <w:r w:rsidRPr="004B2E9D">
        <w:rPr>
          <w:rFonts w:hint="eastAsia"/>
          <w:szCs w:val="22"/>
          <w:lang w:val="en-AU" w:eastAsia="zh-CN"/>
        </w:rPr>
        <w:t>)</w:t>
      </w:r>
    </w:p>
    <w:p w14:paraId="7B211716" w14:textId="77777777" w:rsidR="002B66F4" w:rsidRPr="004B2E9D" w:rsidRDefault="002B66F4" w:rsidP="002B66F4">
      <w:pPr>
        <w:adjustRightInd w:val="0"/>
        <w:snapToGrid w:val="0"/>
        <w:spacing w:before="0"/>
        <w:jc w:val="right"/>
        <w:rPr>
          <w:szCs w:val="22"/>
          <w:lang w:val="en-AU" w:eastAsia="zh-CN"/>
        </w:rPr>
      </w:pPr>
      <w:r w:rsidRPr="001A7ECD">
        <w:rPr>
          <w:position w:val="-12"/>
        </w:rPr>
        <w:object w:dxaOrig="2100" w:dyaOrig="360" w14:anchorId="74F4AB3E">
          <v:shape id="_x0000_i1126" type="#_x0000_t75" style="width:105pt;height:18.5pt" o:ole="">
            <v:imagedata r:id="rId16" o:title=""/>
          </v:shape>
          <o:OLEObject Type="Embed" ProgID="Equation.DSMT4" ShapeID="_x0000_i1126" DrawAspect="Content" ObjectID="_1708750740" r:id="rId36"/>
        </w:object>
      </w:r>
      <w:r w:rsidRPr="004B2E9D">
        <w:rPr>
          <w:szCs w:val="22"/>
          <w:lang w:val="en-AU" w:eastAsia="zh-CN"/>
        </w:rPr>
        <w:t xml:space="preserve">    </w:t>
      </w:r>
      <w:r>
        <w:rPr>
          <w:szCs w:val="22"/>
          <w:lang w:val="en-AU" w:eastAsia="zh-CN"/>
        </w:rPr>
        <w:t xml:space="preserve">                                                      </w:t>
      </w:r>
      <w:r w:rsidRPr="004B2E9D">
        <w:rPr>
          <w:szCs w:val="22"/>
          <w:lang w:val="en-AU" w:eastAsia="zh-CN"/>
        </w:rPr>
        <w:t xml:space="preserve">   (</w:t>
      </w:r>
      <w:proofErr w:type="spellStart"/>
      <w:r>
        <w:rPr>
          <w:szCs w:val="22"/>
          <w:lang w:val="en-AU" w:eastAsia="zh-CN"/>
        </w:rPr>
        <w:t>A15</w:t>
      </w:r>
      <w:proofErr w:type="spellEnd"/>
      <w:r w:rsidRPr="004B2E9D">
        <w:rPr>
          <w:szCs w:val="22"/>
          <w:lang w:val="en-AU" w:eastAsia="zh-CN"/>
        </w:rPr>
        <w:t>)</w:t>
      </w:r>
    </w:p>
    <w:p w14:paraId="3F7FAACB" w14:textId="77777777" w:rsidR="002B66F4" w:rsidRPr="004B2E9D" w:rsidRDefault="002B66F4" w:rsidP="002B66F4">
      <w:pPr>
        <w:adjustRightInd w:val="0"/>
        <w:snapToGrid w:val="0"/>
        <w:spacing w:before="0"/>
        <w:jc w:val="right"/>
        <w:rPr>
          <w:szCs w:val="22"/>
          <w:lang w:val="en-AU" w:eastAsia="zh-CN"/>
        </w:rPr>
      </w:pPr>
      <w:r w:rsidRPr="001A7ECD">
        <w:rPr>
          <w:position w:val="-12"/>
        </w:rPr>
        <w:object w:dxaOrig="2000" w:dyaOrig="360" w14:anchorId="695A5C89">
          <v:shape id="_x0000_i1127" type="#_x0000_t75" style="width:100pt;height:18.5pt" o:ole="">
            <v:imagedata r:id="rId18" o:title=""/>
          </v:shape>
          <o:OLEObject Type="Embed" ProgID="Equation.DSMT4" ShapeID="_x0000_i1127" DrawAspect="Content" ObjectID="_1708750741" r:id="rId37"/>
        </w:object>
      </w:r>
      <w:r w:rsidRPr="004B2E9D">
        <w:rPr>
          <w:szCs w:val="22"/>
          <w:lang w:val="en-AU" w:eastAsia="zh-CN"/>
        </w:rPr>
        <w:t xml:space="preserve">    </w:t>
      </w:r>
      <w:r>
        <w:rPr>
          <w:szCs w:val="22"/>
          <w:lang w:val="en-AU" w:eastAsia="zh-CN"/>
        </w:rPr>
        <w:t xml:space="preserve">                                                      </w:t>
      </w:r>
      <w:r w:rsidRPr="004B2E9D">
        <w:rPr>
          <w:szCs w:val="22"/>
          <w:lang w:val="en-AU" w:eastAsia="zh-CN"/>
        </w:rPr>
        <w:t xml:space="preserve">   (</w:t>
      </w:r>
      <w:proofErr w:type="spellStart"/>
      <w:r>
        <w:rPr>
          <w:szCs w:val="22"/>
          <w:lang w:val="en-AU" w:eastAsia="zh-CN"/>
        </w:rPr>
        <w:t>A16</w:t>
      </w:r>
      <w:proofErr w:type="spellEnd"/>
      <w:r w:rsidRPr="004B2E9D">
        <w:rPr>
          <w:szCs w:val="22"/>
          <w:lang w:val="en-AU" w:eastAsia="zh-CN"/>
        </w:rPr>
        <w:t>)</w:t>
      </w:r>
    </w:p>
    <w:p w14:paraId="1FC7F4B5" w14:textId="77777777" w:rsidR="002B66F4" w:rsidRDefault="002B66F4" w:rsidP="002B66F4">
      <w:pPr>
        <w:adjustRightInd w:val="0"/>
        <w:snapToGrid w:val="0"/>
        <w:spacing w:before="0"/>
        <w:jc w:val="right"/>
        <w:rPr>
          <w:szCs w:val="22"/>
          <w:lang w:val="en-AU" w:eastAsia="zh-CN"/>
        </w:rPr>
      </w:pPr>
      <w:r w:rsidRPr="001A7ECD">
        <w:rPr>
          <w:position w:val="-12"/>
        </w:rPr>
        <w:object w:dxaOrig="1920" w:dyaOrig="360" w14:anchorId="4A9CED14">
          <v:shape id="_x0000_i1128" type="#_x0000_t75" style="width:96pt;height:18.5pt" o:ole="">
            <v:imagedata r:id="rId38" o:title=""/>
          </v:shape>
          <o:OLEObject Type="Embed" ProgID="Equation.DSMT4" ShapeID="_x0000_i1128" DrawAspect="Content" ObjectID="_1708750742" r:id="rId39"/>
        </w:object>
      </w:r>
      <w:r>
        <w:rPr>
          <w:szCs w:val="22"/>
          <w:lang w:val="en-AU" w:eastAsia="zh-CN"/>
        </w:rPr>
        <w:t xml:space="preserve">                                                              (</w:t>
      </w:r>
      <w:proofErr w:type="spellStart"/>
      <w:r>
        <w:rPr>
          <w:szCs w:val="22"/>
          <w:lang w:val="en-AU" w:eastAsia="zh-CN"/>
        </w:rPr>
        <w:t>A17</w:t>
      </w:r>
      <w:proofErr w:type="spellEnd"/>
      <w:r>
        <w:rPr>
          <w:szCs w:val="22"/>
          <w:lang w:val="en-AU" w:eastAsia="zh-CN"/>
        </w:rPr>
        <w:t>)</w:t>
      </w:r>
    </w:p>
    <w:p w14:paraId="550377C1" w14:textId="77777777" w:rsidR="002B66F4" w:rsidRDefault="002B66F4" w:rsidP="002B66F4">
      <w:pPr>
        <w:adjustRightInd w:val="0"/>
        <w:snapToGrid w:val="0"/>
        <w:spacing w:before="0"/>
        <w:jc w:val="right"/>
        <w:rPr>
          <w:szCs w:val="22"/>
          <w:lang w:val="en-AU" w:eastAsia="zh-CN"/>
        </w:rPr>
      </w:pPr>
      <w:r w:rsidRPr="001A7ECD">
        <w:rPr>
          <w:position w:val="-28"/>
        </w:rPr>
        <w:object w:dxaOrig="2880" w:dyaOrig="520" w14:anchorId="013FF508">
          <v:shape id="_x0000_i1129" type="#_x0000_t75" style="width:2in;height:26pt" o:ole="">
            <v:imagedata r:id="rId40" o:title=""/>
          </v:shape>
          <o:OLEObject Type="Embed" ProgID="Equation.DSMT4" ShapeID="_x0000_i1129" DrawAspect="Content" ObjectID="_1708750743" r:id="rId41"/>
        </w:object>
      </w:r>
      <w:r>
        <w:t xml:space="preserve">                                                </w:t>
      </w:r>
      <w:r w:rsidRPr="004B2E9D">
        <w:rPr>
          <w:szCs w:val="22"/>
          <w:lang w:val="en-AU" w:eastAsia="zh-CN"/>
        </w:rPr>
        <w:t xml:space="preserve"> </w:t>
      </w:r>
      <w:r w:rsidRPr="004B2E9D">
        <w:rPr>
          <w:rFonts w:hint="eastAsia"/>
          <w:szCs w:val="22"/>
          <w:lang w:val="en-AU" w:eastAsia="zh-CN"/>
        </w:rPr>
        <w:t xml:space="preserve"> (</w:t>
      </w:r>
      <w:proofErr w:type="spellStart"/>
      <w:r>
        <w:rPr>
          <w:szCs w:val="22"/>
          <w:lang w:val="en-AU" w:eastAsia="zh-CN"/>
        </w:rPr>
        <w:t>A18</w:t>
      </w:r>
      <w:proofErr w:type="spellEnd"/>
      <w:r w:rsidRPr="004B2E9D">
        <w:rPr>
          <w:rFonts w:hint="eastAsia"/>
          <w:szCs w:val="22"/>
          <w:lang w:val="en-AU" w:eastAsia="zh-CN"/>
        </w:rPr>
        <w:t>)</w:t>
      </w:r>
    </w:p>
    <w:p w14:paraId="01160334" w14:textId="1639B94F" w:rsidR="002B66F4" w:rsidRDefault="002B66F4" w:rsidP="002B66F4">
      <w:pPr>
        <w:adjustRightInd w:val="0"/>
        <w:snapToGrid w:val="0"/>
        <w:spacing w:before="0"/>
        <w:jc w:val="right"/>
        <w:rPr>
          <w:szCs w:val="22"/>
          <w:lang w:val="en-AU" w:eastAsia="zh-CN"/>
        </w:rPr>
      </w:pPr>
      <w:r w:rsidRPr="001A7ECD">
        <w:rPr>
          <w:position w:val="-12"/>
        </w:rPr>
        <w:object w:dxaOrig="2100" w:dyaOrig="360" w14:anchorId="0DA7E271">
          <v:shape id="_x0000_i1130" type="#_x0000_t75" style="width:105pt;height:18.5pt" o:ole="">
            <v:imagedata r:id="rId26" o:title=""/>
          </v:shape>
          <o:OLEObject Type="Embed" ProgID="Equation.DSMT4" ShapeID="_x0000_i1130" DrawAspect="Content" ObjectID="_1708750744" r:id="rId42"/>
        </w:object>
      </w:r>
      <w:r w:rsidRPr="004B2E9D">
        <w:rPr>
          <w:szCs w:val="22"/>
          <w:lang w:val="en-AU" w:eastAsia="zh-CN"/>
        </w:rPr>
        <w:t xml:space="preserve">    </w:t>
      </w:r>
      <w:r>
        <w:rPr>
          <w:szCs w:val="22"/>
          <w:lang w:val="en-AU" w:eastAsia="zh-CN"/>
        </w:rPr>
        <w:t xml:space="preserve">                                                      </w:t>
      </w:r>
      <w:r w:rsidRPr="004B2E9D">
        <w:rPr>
          <w:szCs w:val="22"/>
          <w:lang w:val="en-AU" w:eastAsia="zh-CN"/>
        </w:rPr>
        <w:t xml:space="preserve">   (</w:t>
      </w:r>
      <w:proofErr w:type="spellStart"/>
      <w:r>
        <w:rPr>
          <w:szCs w:val="22"/>
          <w:lang w:val="en-AU" w:eastAsia="zh-CN"/>
        </w:rPr>
        <w:t>A19</w:t>
      </w:r>
      <w:proofErr w:type="spellEnd"/>
      <w:r w:rsidRPr="004B2E9D">
        <w:rPr>
          <w:szCs w:val="22"/>
          <w:lang w:val="en-AU" w:eastAsia="zh-CN"/>
        </w:rPr>
        <w:t>)</w:t>
      </w:r>
    </w:p>
    <w:p w14:paraId="7CBC41D2" w14:textId="2EC96A0A" w:rsidR="00117D3F" w:rsidRDefault="00117D3F" w:rsidP="00117D3F">
      <w:pPr>
        <w:adjustRightInd w:val="0"/>
        <w:snapToGrid w:val="0"/>
        <w:spacing w:before="0"/>
        <w:ind w:firstLineChars="100" w:firstLine="220"/>
        <w:rPr>
          <w:szCs w:val="22"/>
          <w:lang w:val="en-AU" w:eastAsia="zh-CN"/>
        </w:rPr>
      </w:pPr>
      <w:r>
        <w:rPr>
          <w:rFonts w:hint="eastAsia"/>
          <w:szCs w:val="22"/>
          <w:lang w:val="en-AU" w:eastAsia="zh-CN"/>
        </w:rPr>
        <w:t xml:space="preserve">Here, </w:t>
      </w:r>
      <w:r>
        <w:rPr>
          <w:szCs w:val="22"/>
          <w:lang w:val="en-AU" w:eastAsia="zh-CN"/>
        </w:rPr>
        <w:t>Equations (</w:t>
      </w:r>
      <w:proofErr w:type="spellStart"/>
      <w:r>
        <w:rPr>
          <w:szCs w:val="22"/>
          <w:lang w:val="en-AU" w:eastAsia="zh-CN"/>
        </w:rPr>
        <w:t>A</w:t>
      </w:r>
      <w:proofErr w:type="gramStart"/>
      <w:r>
        <w:rPr>
          <w:szCs w:val="22"/>
          <w:lang w:val="en-AU" w:eastAsia="zh-CN"/>
        </w:rPr>
        <w:t>1</w:t>
      </w:r>
      <w:r w:rsidR="00937737">
        <w:rPr>
          <w:szCs w:val="22"/>
          <w:lang w:val="en-AU" w:eastAsia="zh-CN"/>
        </w:rPr>
        <w:t>2</w:t>
      </w:r>
      <w:proofErr w:type="spellEnd"/>
      <w:r>
        <w:rPr>
          <w:szCs w:val="22"/>
          <w:lang w:val="en-AU" w:eastAsia="zh-CN"/>
        </w:rPr>
        <w:t>)-(</w:t>
      </w:r>
      <w:proofErr w:type="spellStart"/>
      <w:proofErr w:type="gramEnd"/>
      <w:r>
        <w:rPr>
          <w:szCs w:val="22"/>
          <w:lang w:val="en-AU" w:eastAsia="zh-CN"/>
        </w:rPr>
        <w:t>A</w:t>
      </w:r>
      <w:r w:rsidR="00937737">
        <w:rPr>
          <w:szCs w:val="22"/>
          <w:lang w:val="en-AU" w:eastAsia="zh-CN"/>
        </w:rPr>
        <w:t>17</w:t>
      </w:r>
      <w:proofErr w:type="spellEnd"/>
      <w:r>
        <w:rPr>
          <w:szCs w:val="22"/>
          <w:lang w:val="en-AU" w:eastAsia="zh-CN"/>
        </w:rPr>
        <w:t>) are the constraints for ACM, while Equations (</w:t>
      </w:r>
      <w:proofErr w:type="spellStart"/>
      <w:r>
        <w:rPr>
          <w:szCs w:val="22"/>
          <w:lang w:val="en-AU" w:eastAsia="zh-CN"/>
        </w:rPr>
        <w:t>A</w:t>
      </w:r>
      <w:r w:rsidR="000E3E9A">
        <w:rPr>
          <w:szCs w:val="22"/>
          <w:lang w:val="en-AU" w:eastAsia="zh-CN"/>
        </w:rPr>
        <w:t>18</w:t>
      </w:r>
      <w:proofErr w:type="spellEnd"/>
      <w:r>
        <w:rPr>
          <w:szCs w:val="22"/>
          <w:lang w:val="en-AU" w:eastAsia="zh-CN"/>
        </w:rPr>
        <w:t>)-(</w:t>
      </w:r>
      <w:proofErr w:type="spellStart"/>
      <w:r>
        <w:rPr>
          <w:szCs w:val="22"/>
          <w:lang w:val="en-AU" w:eastAsia="zh-CN"/>
        </w:rPr>
        <w:t>A1</w:t>
      </w:r>
      <w:r w:rsidR="000E3E9A">
        <w:rPr>
          <w:szCs w:val="22"/>
          <w:lang w:val="en-AU" w:eastAsia="zh-CN"/>
        </w:rPr>
        <w:t>9</w:t>
      </w:r>
      <w:proofErr w:type="spellEnd"/>
      <w:r>
        <w:rPr>
          <w:szCs w:val="22"/>
          <w:lang w:val="en-AU" w:eastAsia="zh-CN"/>
        </w:rPr>
        <w:t>) are the constraints for DCM.</w:t>
      </w:r>
    </w:p>
    <w:p w14:paraId="5D360142" w14:textId="4CDB86BE" w:rsidR="00117D3F" w:rsidRDefault="00117D3F" w:rsidP="00117D3F">
      <w:pPr>
        <w:adjustRightInd w:val="0"/>
        <w:snapToGrid w:val="0"/>
        <w:spacing w:before="0"/>
        <w:ind w:firstLineChars="100" w:firstLine="220"/>
      </w:pPr>
      <w:r>
        <w:rPr>
          <w:szCs w:val="22"/>
          <w:lang w:val="en-AU" w:eastAsia="zh-CN"/>
        </w:rPr>
        <w:t xml:space="preserve">For ACM, </w:t>
      </w:r>
      <w:r w:rsidRPr="004B2E9D">
        <w:rPr>
          <w:rFonts w:hint="eastAsia"/>
          <w:szCs w:val="22"/>
          <w:lang w:val="en-AU" w:eastAsia="zh-CN"/>
        </w:rPr>
        <w:t>(</w:t>
      </w:r>
      <w:proofErr w:type="spellStart"/>
      <w:r w:rsidRPr="004B2E9D">
        <w:rPr>
          <w:szCs w:val="22"/>
          <w:lang w:val="en-AU" w:eastAsia="zh-CN"/>
        </w:rPr>
        <w:t>A1</w:t>
      </w:r>
      <w:r w:rsidR="005159A3">
        <w:rPr>
          <w:szCs w:val="22"/>
          <w:lang w:val="en-AU" w:eastAsia="zh-CN"/>
        </w:rPr>
        <w:t>2</w:t>
      </w:r>
      <w:proofErr w:type="spellEnd"/>
      <w:r w:rsidRPr="004B2E9D">
        <w:rPr>
          <w:rFonts w:hint="eastAsia"/>
          <w:szCs w:val="22"/>
          <w:lang w:val="en-AU" w:eastAsia="zh-CN"/>
        </w:rPr>
        <w:t>)</w:t>
      </w:r>
      <w:r>
        <w:rPr>
          <w:szCs w:val="22"/>
          <w:lang w:val="en-AU" w:eastAsia="zh-CN"/>
        </w:rPr>
        <w:t xml:space="preserve"> and </w:t>
      </w:r>
      <w:r w:rsidRPr="004B2E9D">
        <w:rPr>
          <w:rFonts w:hint="eastAsia"/>
          <w:szCs w:val="22"/>
          <w:lang w:val="en-AU" w:eastAsia="zh-CN"/>
        </w:rPr>
        <w:t>(</w:t>
      </w:r>
      <w:proofErr w:type="spellStart"/>
      <w:r w:rsidRPr="004B2E9D">
        <w:rPr>
          <w:szCs w:val="22"/>
          <w:lang w:val="en-AU" w:eastAsia="zh-CN"/>
        </w:rPr>
        <w:t>A</w:t>
      </w:r>
      <w:r w:rsidR="000E78D0">
        <w:rPr>
          <w:szCs w:val="22"/>
          <w:lang w:val="en-AU" w:eastAsia="zh-CN"/>
        </w:rPr>
        <w:t>1</w:t>
      </w:r>
      <w:r w:rsidR="005159A3">
        <w:rPr>
          <w:szCs w:val="22"/>
          <w:lang w:val="en-AU" w:eastAsia="zh-CN"/>
        </w:rPr>
        <w:t>3</w:t>
      </w:r>
      <w:proofErr w:type="spellEnd"/>
      <w:r w:rsidRPr="004B2E9D">
        <w:rPr>
          <w:rFonts w:hint="eastAsia"/>
          <w:szCs w:val="22"/>
          <w:lang w:val="en-AU" w:eastAsia="zh-CN"/>
        </w:rPr>
        <w:t>)</w:t>
      </w:r>
      <w:r>
        <w:rPr>
          <w:szCs w:val="22"/>
          <w:lang w:val="en-AU" w:eastAsia="zh-CN"/>
        </w:rPr>
        <w:t xml:space="preserve"> </w:t>
      </w:r>
      <w:r>
        <w:t>denote the active and reactive power balance at each node, respectively. The Ohm’s</w:t>
      </w:r>
      <w:r>
        <w:rPr>
          <w:rFonts w:hint="eastAsia"/>
          <w:lang w:eastAsia="zh-CN"/>
        </w:rPr>
        <w:t xml:space="preserve"> </w:t>
      </w:r>
      <w:r>
        <w:t xml:space="preserve">law over branch </w:t>
      </w:r>
      <w:proofErr w:type="spellStart"/>
      <w:r w:rsidRPr="00527B59">
        <w:rPr>
          <w:i/>
        </w:rPr>
        <w:t>mn</w:t>
      </w:r>
      <w:proofErr w:type="spellEnd"/>
      <w:r>
        <w:t xml:space="preserve"> is expressed as (</w:t>
      </w:r>
      <w:proofErr w:type="spellStart"/>
      <w:r>
        <w:t>A</w:t>
      </w:r>
      <w:r w:rsidR="000E78D0">
        <w:t>14</w:t>
      </w:r>
      <w:proofErr w:type="spellEnd"/>
      <w:r>
        <w:t>)</w:t>
      </w:r>
      <w:r w:rsidR="005159A3">
        <w:t xml:space="preserve"> through linearized forms</w:t>
      </w:r>
      <w:r>
        <w:t>. (</w:t>
      </w:r>
      <w:proofErr w:type="spellStart"/>
      <w:r>
        <w:t>A</w:t>
      </w:r>
      <w:proofErr w:type="gramStart"/>
      <w:r w:rsidR="000D6B43">
        <w:t>1</w:t>
      </w:r>
      <w:r>
        <w:t>5</w:t>
      </w:r>
      <w:proofErr w:type="spellEnd"/>
      <w:r>
        <w:t>)-(</w:t>
      </w:r>
      <w:proofErr w:type="spellStart"/>
      <w:proofErr w:type="gramEnd"/>
      <w:r>
        <w:t>A</w:t>
      </w:r>
      <w:r w:rsidR="000D6B43">
        <w:t>17</w:t>
      </w:r>
      <w:proofErr w:type="spellEnd"/>
      <w:r>
        <w:t>) bound the limits for active flow power, reactive flow power</w:t>
      </w:r>
      <w:r w:rsidR="000760A4">
        <w:t xml:space="preserve"> and</w:t>
      </w:r>
      <w:r>
        <w:t xml:space="preserve"> voltage magnitude, respectively.</w:t>
      </w:r>
    </w:p>
    <w:p w14:paraId="3F86C03A" w14:textId="06ACE3B6" w:rsidR="00117D3F" w:rsidRPr="004B2E9D" w:rsidRDefault="00117D3F" w:rsidP="00AD4327">
      <w:pPr>
        <w:adjustRightInd w:val="0"/>
        <w:snapToGrid w:val="0"/>
        <w:spacing w:before="0"/>
        <w:ind w:firstLineChars="100" w:firstLine="220"/>
        <w:rPr>
          <w:szCs w:val="22"/>
          <w:lang w:val="en-AU" w:eastAsia="zh-CN"/>
        </w:rPr>
      </w:pPr>
      <w:r>
        <w:t>For DCM, (</w:t>
      </w:r>
      <w:proofErr w:type="spellStart"/>
      <w:r>
        <w:t>A</w:t>
      </w:r>
      <w:r w:rsidR="00DD7CE4">
        <w:t>18</w:t>
      </w:r>
      <w:proofErr w:type="spellEnd"/>
      <w:r>
        <w:t>)</w:t>
      </w:r>
      <w:r w:rsidRPr="003C07E5">
        <w:t xml:space="preserve"> </w:t>
      </w:r>
      <w:r>
        <w:t>denotes the active and reactive power balance at each node. (</w:t>
      </w:r>
      <w:proofErr w:type="spellStart"/>
      <w:r>
        <w:t>A1</w:t>
      </w:r>
      <w:r w:rsidR="005310F4">
        <w:t>9</w:t>
      </w:r>
      <w:proofErr w:type="spellEnd"/>
      <w:r>
        <w:t>) bounds the limits for active flow power</w:t>
      </w:r>
      <w:r w:rsidR="005310F4">
        <w:t>.</w:t>
      </w:r>
      <w:r>
        <w:t xml:space="preserve"> </w:t>
      </w:r>
      <w:r w:rsidR="005310F4">
        <w:t>Similarly</w:t>
      </w:r>
      <w:r>
        <w:t>, since reactive power is not considered in DC grids, the constraints associated with reactive power and voltage</w:t>
      </w:r>
      <w:r>
        <w:rPr>
          <w:rFonts w:hint="eastAsia"/>
          <w:lang w:eastAsia="zh-CN"/>
        </w:rPr>
        <w:t xml:space="preserve"> </w:t>
      </w:r>
      <w:r>
        <w:t>magnitude are not in the DCM.</w:t>
      </w:r>
    </w:p>
    <w:p w14:paraId="44859E6F" w14:textId="77777777" w:rsidR="002B66F4" w:rsidRDefault="002B66F4" w:rsidP="002B66F4">
      <w:pPr>
        <w:pStyle w:val="Text"/>
        <w:jc w:val="center"/>
        <w:rPr>
          <w:lang w:eastAsia="zh-CN"/>
        </w:rPr>
      </w:pPr>
      <w:r>
        <w:rPr>
          <w:rFonts w:hint="eastAsia"/>
          <w:lang w:eastAsia="zh-CN"/>
        </w:rPr>
        <w:t>Table A1</w:t>
      </w:r>
    </w:p>
    <w:p w14:paraId="551BD92C" w14:textId="77777777" w:rsidR="002B66F4" w:rsidRPr="00B43A65" w:rsidRDefault="002B66F4" w:rsidP="002B66F4">
      <w:pPr>
        <w:pStyle w:val="Text"/>
        <w:jc w:val="center"/>
        <w:rPr>
          <w:lang w:eastAsia="zh-CN"/>
        </w:rPr>
      </w:pPr>
      <w:r w:rsidRPr="003E5F5C">
        <w:rPr>
          <w:lang w:eastAsia="zh-CN"/>
        </w:rPr>
        <w:t xml:space="preserve">Notation Applied for </w:t>
      </w:r>
      <w:r>
        <w:rPr>
          <w:lang w:eastAsia="zh-CN"/>
        </w:rPr>
        <w:t>the Branch Flow</w:t>
      </w:r>
      <w:r w:rsidRPr="003E5F5C">
        <w:rPr>
          <w:lang w:eastAsia="zh-CN"/>
        </w:rPr>
        <w:t xml:space="preserve"> Models</w:t>
      </w:r>
    </w:p>
    <w:tbl>
      <w:tblPr>
        <w:tblStyle w:val="af2"/>
        <w:tblW w:w="5000" w:type="pct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185"/>
        <w:gridCol w:w="3636"/>
        <w:gridCol w:w="1500"/>
        <w:gridCol w:w="3318"/>
      </w:tblGrid>
      <w:tr w:rsidR="002B66F4" w:rsidRPr="00B43A65" w14:paraId="7B8DD3BA" w14:textId="77777777" w:rsidTr="0050151B">
        <w:trPr>
          <w:jc w:val="center"/>
        </w:trPr>
        <w:tc>
          <w:tcPr>
            <w:tcW w:w="2500" w:type="pct"/>
            <w:gridSpan w:val="2"/>
            <w:tcBorders>
              <w:top w:val="single" w:sz="12" w:space="0" w:color="auto"/>
              <w:bottom w:val="single" w:sz="4" w:space="0" w:color="auto"/>
              <w:right w:val="single" w:sz="4" w:space="0" w:color="auto"/>
            </w:tcBorders>
          </w:tcPr>
          <w:p w14:paraId="286751EA" w14:textId="77777777" w:rsidR="002B66F4" w:rsidRPr="006C48B7" w:rsidRDefault="002B66F4" w:rsidP="0050151B">
            <w:pPr>
              <w:pStyle w:val="Text"/>
              <w:ind w:firstLine="0"/>
              <w:jc w:val="center"/>
              <w:rPr>
                <w:b/>
                <w:lang w:eastAsia="zh-CN"/>
              </w:rPr>
            </w:pPr>
            <w:r w:rsidRPr="006C48B7">
              <w:rPr>
                <w:b/>
                <w:lang w:eastAsia="zh-CN"/>
              </w:rPr>
              <w:t>Indices and sets</w:t>
            </w:r>
          </w:p>
        </w:tc>
        <w:tc>
          <w:tcPr>
            <w:tcW w:w="778" w:type="pct"/>
            <w:tcBorders>
              <w:top w:val="single" w:sz="12" w:space="0" w:color="auto"/>
              <w:left w:val="single" w:sz="4" w:space="0" w:color="auto"/>
              <w:bottom w:val="nil"/>
              <w:right w:val="nil"/>
            </w:tcBorders>
          </w:tcPr>
          <w:p w14:paraId="1EBE4B30" w14:textId="77777777" w:rsidR="002B66F4" w:rsidRPr="006C48B7" w:rsidRDefault="002B66F4" w:rsidP="0050151B">
            <w:pPr>
              <w:pStyle w:val="Text"/>
              <w:ind w:firstLine="0"/>
              <w:jc w:val="left"/>
              <w:rPr>
                <w:lang w:eastAsia="zh-CN"/>
              </w:rPr>
            </w:pPr>
            <w:r w:rsidRPr="00130855">
              <w:rPr>
                <w:position w:val="-10"/>
              </w:rPr>
              <w:object w:dxaOrig="660" w:dyaOrig="340" w14:anchorId="7CA6B4CF">
                <v:shape id="_x0000_i1131" type="#_x0000_t75" style="width:33pt;height:17pt" o:ole="">
                  <v:imagedata r:id="rId43" o:title=""/>
                </v:shape>
                <o:OLEObject Type="Embed" ProgID="Equation.DSMT4" ShapeID="_x0000_i1131" DrawAspect="Content" ObjectID="_1708750745" r:id="rId44"/>
              </w:object>
            </w:r>
            <w:r>
              <w:t>/</w:t>
            </w:r>
            <w:r w:rsidRPr="00130855">
              <w:rPr>
                <w:position w:val="-10"/>
              </w:rPr>
              <w:object w:dxaOrig="639" w:dyaOrig="340" w14:anchorId="2273518A">
                <v:shape id="_x0000_i1132" type="#_x0000_t75" style="width:32pt;height:17pt" o:ole="">
                  <v:imagedata r:id="rId45" o:title=""/>
                </v:shape>
                <o:OLEObject Type="Embed" ProgID="Equation.DSMT4" ShapeID="_x0000_i1132" DrawAspect="Content" ObjectID="_1708750746" r:id="rId46"/>
              </w:object>
            </w:r>
          </w:p>
        </w:tc>
        <w:tc>
          <w:tcPr>
            <w:tcW w:w="1722" w:type="pct"/>
            <w:tcBorders>
              <w:top w:val="single" w:sz="12" w:space="0" w:color="auto"/>
              <w:left w:val="nil"/>
              <w:bottom w:val="nil"/>
            </w:tcBorders>
          </w:tcPr>
          <w:p w14:paraId="0557275D" w14:textId="77777777" w:rsidR="002B66F4" w:rsidRPr="006C48B7" w:rsidRDefault="002B66F4" w:rsidP="0050151B">
            <w:pPr>
              <w:pStyle w:val="Text"/>
              <w:ind w:firstLine="0"/>
              <w:jc w:val="left"/>
              <w:rPr>
                <w:lang w:eastAsia="zh-CN"/>
              </w:rPr>
            </w:pPr>
            <w:r>
              <w:t xml:space="preserve">Upper/lower bound of </w:t>
            </w:r>
            <w:r>
              <w:rPr>
                <w:lang w:eastAsia="zh-CN"/>
              </w:rPr>
              <w:t>a</w:t>
            </w:r>
            <w:r w:rsidRPr="00940498">
              <w:rPr>
                <w:lang w:eastAsia="zh-CN"/>
              </w:rPr>
              <w:t>ctive power flow</w:t>
            </w:r>
            <w:r>
              <w:t xml:space="preserve"> </w:t>
            </w:r>
            <w:r w:rsidRPr="00940498">
              <w:rPr>
                <w:lang w:eastAsia="zh-CN"/>
              </w:rPr>
              <w:t xml:space="preserve">from </w:t>
            </w:r>
            <w:r>
              <w:rPr>
                <w:lang w:eastAsia="zh-CN"/>
              </w:rPr>
              <w:t>node</w:t>
            </w:r>
            <w:r w:rsidRPr="00940498">
              <w:rPr>
                <w:lang w:eastAsia="zh-CN"/>
              </w:rPr>
              <w:t xml:space="preserve"> </w:t>
            </w:r>
            <w:r w:rsidRPr="00940498">
              <w:rPr>
                <w:i/>
                <w:lang w:eastAsia="zh-CN"/>
              </w:rPr>
              <w:t>m</w:t>
            </w:r>
            <w:r w:rsidRPr="00940498">
              <w:rPr>
                <w:lang w:eastAsia="zh-CN"/>
              </w:rPr>
              <w:t xml:space="preserve"> </w:t>
            </w:r>
            <w:proofErr w:type="spellStart"/>
            <w:r w:rsidRPr="00940498">
              <w:rPr>
                <w:lang w:eastAsia="zh-CN"/>
              </w:rPr>
              <w:t xml:space="preserve">to </w:t>
            </w:r>
            <w:r w:rsidRPr="00940498">
              <w:rPr>
                <w:i/>
                <w:lang w:eastAsia="zh-CN"/>
              </w:rPr>
              <w:t>n</w:t>
            </w:r>
            <w:proofErr w:type="spellEnd"/>
            <w:r>
              <w:t xml:space="preserve"> in</w:t>
            </w:r>
            <w:r>
              <w:rPr>
                <w:lang w:eastAsia="zh-CN"/>
              </w:rPr>
              <w:t xml:space="preserve"> networked DCM</w:t>
            </w:r>
          </w:p>
        </w:tc>
      </w:tr>
      <w:tr w:rsidR="002B66F4" w:rsidRPr="00B43A65" w14:paraId="401C8168" w14:textId="77777777" w:rsidTr="0050151B">
        <w:trPr>
          <w:jc w:val="center"/>
        </w:trPr>
        <w:tc>
          <w:tcPr>
            <w:tcW w:w="615" w:type="pct"/>
            <w:tcBorders>
              <w:bottom w:val="nil"/>
              <w:right w:val="nil"/>
            </w:tcBorders>
          </w:tcPr>
          <w:p w14:paraId="0B008893" w14:textId="77777777" w:rsidR="002B66F4" w:rsidRPr="006C48B7" w:rsidRDefault="002B66F4" w:rsidP="0050151B">
            <w:pPr>
              <w:pStyle w:val="Text"/>
              <w:ind w:firstLine="0"/>
              <w:jc w:val="left"/>
              <w:rPr>
                <w:lang w:eastAsia="zh-CN"/>
              </w:rPr>
            </w:pPr>
            <w:r>
              <w:rPr>
                <w:i/>
                <w:lang w:eastAsia="zh-CN"/>
              </w:rPr>
              <w:t>d/</w:t>
            </w:r>
            <w:r w:rsidRPr="006C48B7">
              <w:rPr>
                <w:i/>
                <w:lang w:eastAsia="zh-CN"/>
              </w:rPr>
              <w:t>m</w:t>
            </w:r>
            <w:r w:rsidRPr="006C48B7">
              <w:rPr>
                <w:lang w:eastAsia="zh-CN"/>
              </w:rPr>
              <w:t>/</w:t>
            </w:r>
            <w:r w:rsidRPr="006C48B7">
              <w:rPr>
                <w:i/>
                <w:lang w:eastAsia="zh-CN"/>
              </w:rPr>
              <w:t>n</w:t>
            </w:r>
          </w:p>
        </w:tc>
        <w:tc>
          <w:tcPr>
            <w:tcW w:w="1886" w:type="pct"/>
            <w:tcBorders>
              <w:left w:val="nil"/>
              <w:bottom w:val="nil"/>
              <w:right w:val="single" w:sz="4" w:space="0" w:color="auto"/>
            </w:tcBorders>
          </w:tcPr>
          <w:p w14:paraId="2E842893" w14:textId="77777777" w:rsidR="002B66F4" w:rsidRPr="006C48B7" w:rsidRDefault="002B66F4" w:rsidP="0050151B">
            <w:pPr>
              <w:pStyle w:val="Text"/>
              <w:ind w:firstLine="0"/>
              <w:jc w:val="left"/>
              <w:rPr>
                <w:lang w:eastAsia="zh-CN"/>
              </w:rPr>
            </w:pPr>
            <w:r w:rsidRPr="006C48B7">
              <w:rPr>
                <w:lang w:eastAsia="zh-CN"/>
              </w:rPr>
              <w:t>Node</w:t>
            </w:r>
            <w:r>
              <w:rPr>
                <w:lang w:eastAsia="zh-CN"/>
              </w:rPr>
              <w:t xml:space="preserve"> in networked </w:t>
            </w:r>
            <w:proofErr w:type="spellStart"/>
            <w:r>
              <w:rPr>
                <w:lang w:eastAsia="zh-CN"/>
              </w:rPr>
              <w:t>microgrids</w:t>
            </w:r>
            <w:proofErr w:type="spellEnd"/>
          </w:p>
        </w:tc>
        <w:tc>
          <w:tcPr>
            <w:tcW w:w="778" w:type="pc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F155995" w14:textId="77777777" w:rsidR="002B66F4" w:rsidRPr="006C48B7" w:rsidRDefault="002B66F4" w:rsidP="0050151B">
            <w:pPr>
              <w:pStyle w:val="Text"/>
              <w:ind w:firstLine="0"/>
              <w:jc w:val="left"/>
              <w:rPr>
                <w:lang w:eastAsia="zh-CN"/>
              </w:rPr>
            </w:pPr>
            <w:r w:rsidRPr="00130855">
              <w:rPr>
                <w:position w:val="-10"/>
              </w:rPr>
              <w:object w:dxaOrig="560" w:dyaOrig="340" w14:anchorId="3D0BDF65">
                <v:shape id="_x0000_i1133" type="#_x0000_t75" style="width:28pt;height:17pt" o:ole="">
                  <v:imagedata r:id="rId47" o:title=""/>
                </v:shape>
                <o:OLEObject Type="Embed" ProgID="Equation.DSMT4" ShapeID="_x0000_i1133" DrawAspect="Content" ObjectID="_1708750747" r:id="rId48"/>
              </w:object>
            </w:r>
            <w:r>
              <w:t>/</w:t>
            </w:r>
            <w:r w:rsidRPr="00130855">
              <w:rPr>
                <w:position w:val="-10"/>
              </w:rPr>
              <w:object w:dxaOrig="560" w:dyaOrig="340" w14:anchorId="0B85EB61">
                <v:shape id="_x0000_i1134" type="#_x0000_t75" style="width:28pt;height:17pt" o:ole="">
                  <v:imagedata r:id="rId49" o:title=""/>
                </v:shape>
                <o:OLEObject Type="Embed" ProgID="Equation.DSMT4" ShapeID="_x0000_i1134" DrawAspect="Content" ObjectID="_1708750748" r:id="rId50"/>
              </w:object>
            </w:r>
          </w:p>
        </w:tc>
        <w:tc>
          <w:tcPr>
            <w:tcW w:w="1722" w:type="pct"/>
            <w:tcBorders>
              <w:top w:val="nil"/>
              <w:left w:val="nil"/>
              <w:bottom w:val="nil"/>
            </w:tcBorders>
          </w:tcPr>
          <w:p w14:paraId="111A7C3A" w14:textId="77777777" w:rsidR="002B66F4" w:rsidRPr="006C48B7" w:rsidRDefault="002B66F4" w:rsidP="0050151B">
            <w:pPr>
              <w:pStyle w:val="Text"/>
              <w:ind w:firstLine="0"/>
              <w:jc w:val="left"/>
              <w:rPr>
                <w:lang w:eastAsia="zh-CN"/>
              </w:rPr>
            </w:pPr>
            <w:r>
              <w:t>Current capacity limit of</w:t>
            </w:r>
            <w:r>
              <w:rPr>
                <w:lang w:eastAsia="zh-CN"/>
              </w:rPr>
              <w:t xml:space="preserve"> branch </w:t>
            </w:r>
            <w:proofErr w:type="spellStart"/>
            <w:r w:rsidRPr="00D734CB">
              <w:rPr>
                <w:i/>
                <w:lang w:eastAsia="zh-CN"/>
              </w:rPr>
              <w:t>mn</w:t>
            </w:r>
            <w:proofErr w:type="spellEnd"/>
            <w:r w:rsidRPr="00D734CB">
              <w:rPr>
                <w:i/>
                <w:lang w:eastAsia="zh-CN"/>
              </w:rPr>
              <w:t xml:space="preserve"> </w:t>
            </w:r>
            <w:r>
              <w:rPr>
                <w:lang w:eastAsia="zh-CN"/>
              </w:rPr>
              <w:t>in networked ACM/DCM</w:t>
            </w:r>
          </w:p>
        </w:tc>
      </w:tr>
      <w:tr w:rsidR="002B66F4" w:rsidRPr="00B43A65" w14:paraId="475FC490" w14:textId="77777777" w:rsidTr="0050151B">
        <w:trPr>
          <w:jc w:val="center"/>
        </w:trPr>
        <w:tc>
          <w:tcPr>
            <w:tcW w:w="615" w:type="pct"/>
            <w:tcBorders>
              <w:top w:val="nil"/>
              <w:bottom w:val="nil"/>
              <w:right w:val="nil"/>
            </w:tcBorders>
          </w:tcPr>
          <w:p w14:paraId="209D3F6F" w14:textId="77777777" w:rsidR="002B66F4" w:rsidRPr="006C48B7" w:rsidRDefault="002B66F4" w:rsidP="0050151B">
            <w:pPr>
              <w:pStyle w:val="Text"/>
              <w:ind w:firstLine="0"/>
              <w:jc w:val="left"/>
              <w:rPr>
                <w:i/>
                <w:lang w:eastAsia="zh-CN"/>
              </w:rPr>
            </w:pPr>
            <w:r w:rsidRPr="006C48B7">
              <w:rPr>
                <w:i/>
                <w:lang w:eastAsia="zh-CN"/>
              </w:rPr>
              <w:t>t</w:t>
            </w:r>
          </w:p>
        </w:tc>
        <w:tc>
          <w:tcPr>
            <w:tcW w:w="1886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B975832" w14:textId="77777777" w:rsidR="002B66F4" w:rsidRPr="006C48B7" w:rsidRDefault="002B66F4" w:rsidP="0050151B">
            <w:pPr>
              <w:pStyle w:val="Text"/>
              <w:ind w:firstLine="0"/>
              <w:jc w:val="left"/>
              <w:rPr>
                <w:lang w:eastAsia="zh-CN"/>
              </w:rPr>
            </w:pPr>
            <w:r w:rsidRPr="006C48B7">
              <w:rPr>
                <w:lang w:eastAsia="zh-CN"/>
              </w:rPr>
              <w:t>Operation period</w:t>
            </w:r>
          </w:p>
        </w:tc>
        <w:tc>
          <w:tcPr>
            <w:tcW w:w="778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081F4BF6" w14:textId="77777777" w:rsidR="002B66F4" w:rsidRPr="006C48B7" w:rsidRDefault="002B66F4" w:rsidP="0050151B">
            <w:pPr>
              <w:pStyle w:val="Text"/>
              <w:ind w:firstLine="0"/>
              <w:jc w:val="left"/>
              <w:rPr>
                <w:lang w:eastAsia="zh-CN"/>
              </w:rPr>
            </w:pPr>
            <w:r w:rsidRPr="00130855">
              <w:rPr>
                <w:position w:val="-10"/>
              </w:rPr>
              <w:object w:dxaOrig="620" w:dyaOrig="340" w14:anchorId="2BA398DE">
                <v:shape id="_x0000_i1135" type="#_x0000_t75" style="width:31pt;height:17pt" o:ole="">
                  <v:imagedata r:id="rId51" o:title=""/>
                </v:shape>
                <o:OLEObject Type="Embed" ProgID="Equation.DSMT4" ShapeID="_x0000_i1135" DrawAspect="Content" ObjectID="_1708750749" r:id="rId52"/>
              </w:object>
            </w:r>
            <w:r>
              <w:t>/</w:t>
            </w:r>
            <w:r w:rsidRPr="00130855">
              <w:rPr>
                <w:position w:val="-10"/>
              </w:rPr>
              <w:object w:dxaOrig="600" w:dyaOrig="340" w14:anchorId="3E2C5211">
                <v:shape id="_x0000_i1136" type="#_x0000_t75" style="width:30pt;height:17pt" o:ole="">
                  <v:imagedata r:id="rId53" o:title=""/>
                </v:shape>
                <o:OLEObject Type="Embed" ProgID="Equation.DSMT4" ShapeID="_x0000_i1136" DrawAspect="Content" ObjectID="_1708750750" r:id="rId54"/>
              </w:object>
            </w:r>
          </w:p>
        </w:tc>
        <w:tc>
          <w:tcPr>
            <w:tcW w:w="1722" w:type="pct"/>
            <w:tcBorders>
              <w:top w:val="nil"/>
              <w:left w:val="nil"/>
              <w:bottom w:val="single" w:sz="4" w:space="0" w:color="auto"/>
            </w:tcBorders>
          </w:tcPr>
          <w:p w14:paraId="33B1CF05" w14:textId="77777777" w:rsidR="002B66F4" w:rsidRPr="006C48B7" w:rsidRDefault="002B66F4" w:rsidP="0050151B">
            <w:pPr>
              <w:pStyle w:val="Text"/>
              <w:ind w:firstLine="0"/>
              <w:jc w:val="left"/>
              <w:rPr>
                <w:lang w:eastAsia="zh-CN"/>
              </w:rPr>
            </w:pPr>
            <w:r>
              <w:t>Upper/lower bound of re</w:t>
            </w:r>
            <w:r>
              <w:rPr>
                <w:lang w:eastAsia="zh-CN"/>
              </w:rPr>
              <w:t>a</w:t>
            </w:r>
            <w:r w:rsidRPr="00940498">
              <w:rPr>
                <w:lang w:eastAsia="zh-CN"/>
              </w:rPr>
              <w:t>ctive power flow</w:t>
            </w:r>
            <w:r>
              <w:t xml:space="preserve"> </w:t>
            </w:r>
            <w:r w:rsidRPr="00940498">
              <w:rPr>
                <w:lang w:eastAsia="zh-CN"/>
              </w:rPr>
              <w:t xml:space="preserve">from </w:t>
            </w:r>
            <w:r>
              <w:rPr>
                <w:lang w:eastAsia="zh-CN"/>
              </w:rPr>
              <w:t>node</w:t>
            </w:r>
            <w:r w:rsidRPr="00940498">
              <w:rPr>
                <w:lang w:eastAsia="zh-CN"/>
              </w:rPr>
              <w:t xml:space="preserve"> </w:t>
            </w:r>
            <w:r w:rsidRPr="00940498">
              <w:rPr>
                <w:i/>
                <w:lang w:eastAsia="zh-CN"/>
              </w:rPr>
              <w:t>m</w:t>
            </w:r>
            <w:r w:rsidRPr="00940498">
              <w:rPr>
                <w:lang w:eastAsia="zh-CN"/>
              </w:rPr>
              <w:t xml:space="preserve"> </w:t>
            </w:r>
            <w:proofErr w:type="spellStart"/>
            <w:r w:rsidRPr="00940498">
              <w:rPr>
                <w:lang w:eastAsia="zh-CN"/>
              </w:rPr>
              <w:t xml:space="preserve">to </w:t>
            </w:r>
            <w:r w:rsidRPr="00940498">
              <w:rPr>
                <w:i/>
                <w:lang w:eastAsia="zh-CN"/>
              </w:rPr>
              <w:t>n</w:t>
            </w:r>
            <w:proofErr w:type="spellEnd"/>
            <w:r>
              <w:t xml:space="preserve"> in</w:t>
            </w:r>
            <w:r>
              <w:rPr>
                <w:lang w:eastAsia="zh-CN"/>
              </w:rPr>
              <w:t xml:space="preserve"> networked ACM</w:t>
            </w:r>
          </w:p>
        </w:tc>
      </w:tr>
      <w:tr w:rsidR="002B66F4" w:rsidRPr="00B43A65" w14:paraId="4E072001" w14:textId="77777777" w:rsidTr="0050151B">
        <w:trPr>
          <w:jc w:val="center"/>
        </w:trPr>
        <w:tc>
          <w:tcPr>
            <w:tcW w:w="615" w:type="pct"/>
            <w:tcBorders>
              <w:top w:val="nil"/>
              <w:bottom w:val="nil"/>
              <w:right w:val="nil"/>
            </w:tcBorders>
          </w:tcPr>
          <w:p w14:paraId="4004A8AC" w14:textId="77777777" w:rsidR="002B66F4" w:rsidRPr="006C48B7" w:rsidRDefault="002B66F4" w:rsidP="0050151B">
            <w:pPr>
              <w:pStyle w:val="Text"/>
              <w:ind w:firstLine="0"/>
              <w:jc w:val="left"/>
              <w:rPr>
                <w:i/>
                <w:lang w:eastAsia="zh-CN"/>
              </w:rPr>
            </w:pPr>
            <w:r w:rsidRPr="006C48B7">
              <w:rPr>
                <w:i/>
                <w:position w:val="-12"/>
                <w:lang w:eastAsia="zh-CN"/>
              </w:rPr>
              <w:object w:dxaOrig="480" w:dyaOrig="340" w14:anchorId="455532B6">
                <v:shape id="_x0000_i1137" type="#_x0000_t75" style="width:24pt;height:17pt" o:ole="">
                  <v:imagedata r:id="rId55" o:title=""/>
                </v:shape>
                <o:OLEObject Type="Embed" ProgID="Equation.DSMT4" ShapeID="_x0000_i1137" DrawAspect="Content" ObjectID="_1708750751" r:id="rId56"/>
              </w:object>
            </w:r>
          </w:p>
        </w:tc>
        <w:tc>
          <w:tcPr>
            <w:tcW w:w="1886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DC79898" w14:textId="77777777" w:rsidR="002B66F4" w:rsidRPr="006C48B7" w:rsidRDefault="002B66F4" w:rsidP="0050151B">
            <w:pPr>
              <w:pStyle w:val="Text"/>
              <w:ind w:firstLine="0"/>
              <w:jc w:val="left"/>
              <w:rPr>
                <w:lang w:eastAsia="zh-CN"/>
              </w:rPr>
            </w:pPr>
            <w:r w:rsidRPr="006C48B7">
              <w:rPr>
                <w:lang w:eastAsia="zh-CN"/>
              </w:rPr>
              <w:t xml:space="preserve">Set of all parents of node </w:t>
            </w:r>
            <w:r w:rsidRPr="006C48B7">
              <w:rPr>
                <w:i/>
                <w:lang w:eastAsia="zh-CN"/>
              </w:rPr>
              <w:t>n</w:t>
            </w:r>
          </w:p>
        </w:tc>
        <w:tc>
          <w:tcPr>
            <w:tcW w:w="250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D35A4FC" w14:textId="77777777" w:rsidR="002B66F4" w:rsidRPr="006C48B7" w:rsidRDefault="002B66F4" w:rsidP="0050151B">
            <w:pPr>
              <w:pStyle w:val="Text"/>
              <w:ind w:firstLine="0"/>
              <w:jc w:val="center"/>
              <w:rPr>
                <w:lang w:eastAsia="zh-CN"/>
              </w:rPr>
            </w:pPr>
            <w:r w:rsidRPr="006C48B7">
              <w:rPr>
                <w:b/>
                <w:bCs/>
                <w:lang w:eastAsia="zh-CN"/>
              </w:rPr>
              <w:t>Variables</w:t>
            </w:r>
          </w:p>
        </w:tc>
      </w:tr>
      <w:tr w:rsidR="002B66F4" w:rsidRPr="00B43A65" w14:paraId="7D5937A8" w14:textId="77777777" w:rsidTr="0050151B">
        <w:trPr>
          <w:jc w:val="center"/>
        </w:trPr>
        <w:tc>
          <w:tcPr>
            <w:tcW w:w="615" w:type="pct"/>
            <w:tcBorders>
              <w:top w:val="nil"/>
              <w:bottom w:val="nil"/>
              <w:right w:val="nil"/>
            </w:tcBorders>
          </w:tcPr>
          <w:p w14:paraId="026392A5" w14:textId="77777777" w:rsidR="002B66F4" w:rsidRPr="006C48B7" w:rsidRDefault="002B66F4" w:rsidP="0050151B">
            <w:pPr>
              <w:pStyle w:val="Text"/>
              <w:ind w:firstLine="0"/>
              <w:jc w:val="left"/>
              <w:rPr>
                <w:iCs/>
                <w:lang w:eastAsia="zh-CN"/>
              </w:rPr>
            </w:pPr>
            <w:r w:rsidRPr="006C48B7">
              <w:rPr>
                <w:i/>
                <w:position w:val="-12"/>
                <w:lang w:eastAsia="zh-CN"/>
              </w:rPr>
              <w:object w:dxaOrig="480" w:dyaOrig="340" w14:anchorId="70875677">
                <v:shape id="_x0000_i1138" type="#_x0000_t75" style="width:24pt;height:17pt" o:ole="">
                  <v:imagedata r:id="rId57" o:title=""/>
                </v:shape>
                <o:OLEObject Type="Embed" ProgID="Equation.DSMT4" ShapeID="_x0000_i1138" DrawAspect="Content" ObjectID="_1708750752" r:id="rId58"/>
              </w:object>
            </w:r>
          </w:p>
        </w:tc>
        <w:tc>
          <w:tcPr>
            <w:tcW w:w="1886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0FD73F9" w14:textId="77777777" w:rsidR="002B66F4" w:rsidRPr="006C48B7" w:rsidRDefault="002B66F4" w:rsidP="0050151B">
            <w:pPr>
              <w:pStyle w:val="Text"/>
              <w:ind w:firstLine="0"/>
              <w:jc w:val="left"/>
              <w:rPr>
                <w:lang w:eastAsia="zh-CN"/>
              </w:rPr>
            </w:pPr>
            <w:r>
              <w:t>Set of all children of bus</w:t>
            </w:r>
          </w:p>
        </w:tc>
        <w:tc>
          <w:tcPr>
            <w:tcW w:w="778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5656DB7E" w14:textId="77777777" w:rsidR="002B66F4" w:rsidRPr="006C48B7" w:rsidRDefault="002B66F4" w:rsidP="0050151B">
            <w:pPr>
              <w:pStyle w:val="Text"/>
              <w:ind w:firstLine="0"/>
              <w:jc w:val="left"/>
              <w:rPr>
                <w:lang w:eastAsia="zh-CN"/>
              </w:rPr>
            </w:pPr>
            <w:r w:rsidRPr="00BE752F">
              <w:rPr>
                <w:position w:val="-12"/>
              </w:rPr>
              <w:object w:dxaOrig="360" w:dyaOrig="340" w14:anchorId="130D1815">
                <v:shape id="_x0000_i1139" type="#_x0000_t75" style="width:18.5pt;height:17pt" o:ole="">
                  <v:imagedata r:id="rId59" o:title=""/>
                </v:shape>
                <o:OLEObject Type="Embed" ProgID="Equation.DSMT4" ShapeID="_x0000_i1139" DrawAspect="Content" ObjectID="_1708750753" r:id="rId60"/>
              </w:object>
            </w:r>
          </w:p>
        </w:tc>
        <w:tc>
          <w:tcPr>
            <w:tcW w:w="1722" w:type="pct"/>
            <w:tcBorders>
              <w:top w:val="single" w:sz="4" w:space="0" w:color="auto"/>
              <w:left w:val="nil"/>
              <w:bottom w:val="nil"/>
            </w:tcBorders>
          </w:tcPr>
          <w:p w14:paraId="5D2F5EEB" w14:textId="77777777" w:rsidR="002B66F4" w:rsidRPr="006C48B7" w:rsidRDefault="002B66F4" w:rsidP="0050151B">
            <w:pPr>
              <w:pStyle w:val="Text"/>
              <w:ind w:firstLine="0"/>
              <w:jc w:val="left"/>
              <w:rPr>
                <w:lang w:eastAsia="zh-CN"/>
              </w:rPr>
            </w:pPr>
            <w:r>
              <w:t xml:space="preserve">Voltage magnitude of node </w:t>
            </w:r>
            <w:r w:rsidRPr="00172D53">
              <w:rPr>
                <w:i/>
              </w:rPr>
              <w:t>n</w:t>
            </w:r>
            <w:r>
              <w:rPr>
                <w:lang w:eastAsia="zh-CN"/>
              </w:rPr>
              <w:t xml:space="preserve"> in networked ACM</w:t>
            </w:r>
          </w:p>
        </w:tc>
      </w:tr>
      <w:tr w:rsidR="002B66F4" w:rsidRPr="00B43A65" w14:paraId="5C9F0B2D" w14:textId="77777777" w:rsidTr="0050151B">
        <w:trPr>
          <w:jc w:val="center"/>
        </w:trPr>
        <w:tc>
          <w:tcPr>
            <w:tcW w:w="615" w:type="pct"/>
            <w:tcBorders>
              <w:top w:val="nil"/>
              <w:right w:val="nil"/>
            </w:tcBorders>
          </w:tcPr>
          <w:p w14:paraId="62B92383" w14:textId="77777777" w:rsidR="002B66F4" w:rsidRPr="006C48B7" w:rsidRDefault="002B66F4" w:rsidP="0050151B">
            <w:pPr>
              <w:pStyle w:val="Text"/>
              <w:ind w:firstLine="0"/>
              <w:jc w:val="left"/>
              <w:rPr>
                <w:i/>
                <w:lang w:eastAsia="zh-CN"/>
              </w:rPr>
            </w:pPr>
            <w:proofErr w:type="spellStart"/>
            <w:r>
              <w:rPr>
                <w:rFonts w:hint="eastAsia"/>
                <w:i/>
                <w:lang w:eastAsia="zh-CN"/>
              </w:rPr>
              <w:t>mn</w:t>
            </w:r>
            <w:proofErr w:type="spellEnd"/>
          </w:p>
        </w:tc>
        <w:tc>
          <w:tcPr>
            <w:tcW w:w="1886" w:type="pct"/>
            <w:tcBorders>
              <w:top w:val="nil"/>
              <w:left w:val="nil"/>
              <w:right w:val="single" w:sz="4" w:space="0" w:color="auto"/>
            </w:tcBorders>
          </w:tcPr>
          <w:p w14:paraId="73943F9D" w14:textId="77777777" w:rsidR="002B66F4" w:rsidRDefault="002B66F4" w:rsidP="0050151B">
            <w:pPr>
              <w:pStyle w:val="Text"/>
              <w:ind w:firstLine="0"/>
              <w:jc w:val="left"/>
              <w:rPr>
                <w:lang w:eastAsia="zh-CN"/>
              </w:rPr>
            </w:pPr>
            <w:r>
              <w:rPr>
                <w:lang w:eastAsia="zh-CN"/>
              </w:rPr>
              <w:t>Branch</w:t>
            </w:r>
            <w:r>
              <w:rPr>
                <w:rFonts w:hint="eastAsia"/>
                <w:lang w:eastAsia="zh-CN"/>
              </w:rPr>
              <w:t xml:space="preserve"> </w:t>
            </w:r>
            <w:proofErr w:type="spellStart"/>
            <w:r w:rsidRPr="00D734CB">
              <w:rPr>
                <w:rFonts w:hint="eastAsia"/>
                <w:i/>
                <w:lang w:eastAsia="zh-CN"/>
              </w:rPr>
              <w:t>mn</w:t>
            </w:r>
            <w:proofErr w:type="spellEnd"/>
          </w:p>
        </w:tc>
        <w:tc>
          <w:tcPr>
            <w:tcW w:w="778" w:type="pc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95960E0" w14:textId="77777777" w:rsidR="002B66F4" w:rsidRPr="006C48B7" w:rsidRDefault="002B66F4" w:rsidP="0050151B">
            <w:pPr>
              <w:pStyle w:val="Text"/>
              <w:ind w:firstLine="0"/>
              <w:jc w:val="left"/>
            </w:pPr>
            <w:r w:rsidRPr="00130855">
              <w:rPr>
                <w:position w:val="-12"/>
              </w:rPr>
              <w:object w:dxaOrig="420" w:dyaOrig="360" w14:anchorId="7861930D">
                <v:shape id="_x0000_i1140" type="#_x0000_t75" style="width:21pt;height:18.5pt" o:ole="">
                  <v:imagedata r:id="rId61" o:title=""/>
                </v:shape>
                <o:OLEObject Type="Embed" ProgID="Equation.DSMT4" ShapeID="_x0000_i1140" DrawAspect="Content" ObjectID="_1708750754" r:id="rId62"/>
              </w:object>
            </w:r>
            <w:r>
              <w:t xml:space="preserve">/ </w:t>
            </w:r>
            <w:r w:rsidRPr="00130855">
              <w:rPr>
                <w:position w:val="-12"/>
              </w:rPr>
              <w:object w:dxaOrig="420" w:dyaOrig="360" w14:anchorId="5253471E">
                <v:shape id="_x0000_i1141" type="#_x0000_t75" style="width:21pt;height:18.5pt" o:ole="">
                  <v:imagedata r:id="rId63" o:title=""/>
                </v:shape>
                <o:OLEObject Type="Embed" ProgID="Equation.DSMT4" ShapeID="_x0000_i1141" DrawAspect="Content" ObjectID="_1708750755" r:id="rId64"/>
              </w:object>
            </w:r>
          </w:p>
        </w:tc>
        <w:tc>
          <w:tcPr>
            <w:tcW w:w="1722" w:type="pct"/>
            <w:tcBorders>
              <w:top w:val="nil"/>
              <w:left w:val="nil"/>
              <w:bottom w:val="nil"/>
            </w:tcBorders>
          </w:tcPr>
          <w:p w14:paraId="14E62827" w14:textId="77777777" w:rsidR="002B66F4" w:rsidRPr="006C48B7" w:rsidRDefault="002B66F4" w:rsidP="0050151B">
            <w:pPr>
              <w:pStyle w:val="Text"/>
              <w:ind w:firstLine="0"/>
              <w:jc w:val="left"/>
              <w:rPr>
                <w:lang w:eastAsia="zh-CN"/>
              </w:rPr>
            </w:pPr>
            <w:r w:rsidRPr="008C716E">
              <w:t xml:space="preserve">Square of </w:t>
            </w:r>
            <w:r>
              <w:rPr>
                <w:lang w:eastAsia="zh-CN"/>
              </w:rPr>
              <w:t xml:space="preserve">current of branch </w:t>
            </w:r>
            <w:proofErr w:type="spellStart"/>
            <w:r w:rsidRPr="00D734CB">
              <w:rPr>
                <w:i/>
                <w:lang w:eastAsia="zh-CN"/>
              </w:rPr>
              <w:t>mn</w:t>
            </w:r>
            <w:proofErr w:type="spellEnd"/>
            <w:r w:rsidRPr="00D734CB">
              <w:rPr>
                <w:i/>
                <w:lang w:eastAsia="zh-CN"/>
              </w:rPr>
              <w:t xml:space="preserve"> </w:t>
            </w:r>
            <w:r>
              <w:rPr>
                <w:lang w:eastAsia="zh-CN"/>
              </w:rPr>
              <w:t>in networked ACM/DCM</w:t>
            </w:r>
          </w:p>
        </w:tc>
      </w:tr>
      <w:tr w:rsidR="002B66F4" w:rsidRPr="00B43A65" w14:paraId="113BAAB6" w14:textId="77777777" w:rsidTr="0050151B">
        <w:trPr>
          <w:jc w:val="center"/>
        </w:trPr>
        <w:tc>
          <w:tcPr>
            <w:tcW w:w="2500" w:type="pct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C7CA13A" w14:textId="77777777" w:rsidR="002B66F4" w:rsidRPr="006C48B7" w:rsidRDefault="002B66F4" w:rsidP="0050151B">
            <w:pPr>
              <w:pStyle w:val="Text"/>
              <w:ind w:firstLine="0"/>
              <w:jc w:val="center"/>
              <w:rPr>
                <w:b/>
                <w:lang w:eastAsia="zh-CN"/>
              </w:rPr>
            </w:pPr>
            <w:r w:rsidRPr="006C48B7">
              <w:rPr>
                <w:b/>
                <w:lang w:eastAsia="zh-CN"/>
              </w:rPr>
              <w:t>Parameters</w:t>
            </w:r>
          </w:p>
        </w:tc>
        <w:tc>
          <w:tcPr>
            <w:tcW w:w="778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34420CC8" w14:textId="77777777" w:rsidR="002B66F4" w:rsidRPr="006C48B7" w:rsidRDefault="002B66F4" w:rsidP="0050151B">
            <w:pPr>
              <w:pStyle w:val="Text"/>
              <w:ind w:firstLine="0"/>
              <w:jc w:val="left"/>
              <w:rPr>
                <w:lang w:eastAsia="zh-CN"/>
              </w:rPr>
            </w:pPr>
            <w:r w:rsidRPr="00130855">
              <w:rPr>
                <w:position w:val="-12"/>
              </w:rPr>
              <w:object w:dxaOrig="340" w:dyaOrig="360" w14:anchorId="5FDC2B3B">
                <v:shape id="_x0000_i1142" type="#_x0000_t75" style="width:17pt;height:18.5pt" o:ole="">
                  <v:imagedata r:id="rId65" o:title=""/>
                </v:shape>
                <o:OLEObject Type="Embed" ProgID="Equation.DSMT4" ShapeID="_x0000_i1142" DrawAspect="Content" ObjectID="_1708750756" r:id="rId66"/>
              </w:object>
            </w:r>
          </w:p>
        </w:tc>
        <w:tc>
          <w:tcPr>
            <w:tcW w:w="1722" w:type="pct"/>
            <w:tcBorders>
              <w:top w:val="nil"/>
              <w:left w:val="nil"/>
              <w:bottom w:val="single" w:sz="4" w:space="0" w:color="auto"/>
            </w:tcBorders>
          </w:tcPr>
          <w:p w14:paraId="64F11EE9" w14:textId="77777777" w:rsidR="002B66F4" w:rsidRPr="006C48B7" w:rsidRDefault="002B66F4" w:rsidP="0050151B">
            <w:pPr>
              <w:pStyle w:val="Text"/>
              <w:ind w:firstLine="0"/>
              <w:jc w:val="left"/>
              <w:rPr>
                <w:lang w:eastAsia="zh-CN"/>
              </w:rPr>
            </w:pPr>
            <w:r w:rsidRPr="008C716E">
              <w:t xml:space="preserve">Square of </w:t>
            </w:r>
            <w:r>
              <w:t xml:space="preserve">voltage magnitude of node </w:t>
            </w:r>
            <w:r w:rsidRPr="00172D53">
              <w:rPr>
                <w:i/>
              </w:rPr>
              <w:t>n</w:t>
            </w:r>
            <w:r>
              <w:rPr>
                <w:lang w:eastAsia="zh-CN"/>
              </w:rPr>
              <w:t xml:space="preserve"> in networked ACM</w:t>
            </w:r>
          </w:p>
        </w:tc>
      </w:tr>
      <w:tr w:rsidR="002B66F4" w:rsidRPr="00B43A65" w14:paraId="5846A285" w14:textId="77777777" w:rsidTr="0050151B">
        <w:trPr>
          <w:jc w:val="center"/>
        </w:trPr>
        <w:tc>
          <w:tcPr>
            <w:tcW w:w="615" w:type="pct"/>
            <w:tcBorders>
              <w:bottom w:val="nil"/>
              <w:right w:val="nil"/>
            </w:tcBorders>
          </w:tcPr>
          <w:p w14:paraId="3910C855" w14:textId="77777777" w:rsidR="002B66F4" w:rsidRPr="006C48B7" w:rsidRDefault="002B66F4" w:rsidP="0050151B">
            <w:pPr>
              <w:pStyle w:val="Text"/>
              <w:ind w:firstLine="0"/>
              <w:jc w:val="left"/>
              <w:rPr>
                <w:lang w:eastAsia="zh-CN"/>
              </w:rPr>
            </w:pPr>
            <w:r w:rsidRPr="00130855">
              <w:rPr>
                <w:position w:val="-10"/>
              </w:rPr>
              <w:object w:dxaOrig="300" w:dyaOrig="340" w14:anchorId="1C734E67">
                <v:shape id="_x0000_i1143" type="#_x0000_t75" style="width:15pt;height:17pt" o:ole="">
                  <v:imagedata r:id="rId67" o:title=""/>
                </v:shape>
                <o:OLEObject Type="Embed" ProgID="Equation.DSMT4" ShapeID="_x0000_i1143" DrawAspect="Content" ObjectID="_1708750757" r:id="rId68"/>
              </w:object>
            </w:r>
          </w:p>
        </w:tc>
        <w:tc>
          <w:tcPr>
            <w:tcW w:w="1886" w:type="pct"/>
            <w:tcBorders>
              <w:left w:val="nil"/>
              <w:bottom w:val="nil"/>
              <w:right w:val="single" w:sz="4" w:space="0" w:color="auto"/>
            </w:tcBorders>
          </w:tcPr>
          <w:p w14:paraId="53E231E8" w14:textId="77777777" w:rsidR="002B66F4" w:rsidRPr="006C48B7" w:rsidRDefault="002B66F4" w:rsidP="0050151B">
            <w:pPr>
              <w:pStyle w:val="Text"/>
              <w:ind w:firstLine="0"/>
              <w:jc w:val="left"/>
              <w:rPr>
                <w:lang w:eastAsia="zh-CN"/>
              </w:rPr>
            </w:pPr>
            <w:r>
              <w:t xml:space="preserve">Resistance of branch </w:t>
            </w:r>
            <w:proofErr w:type="spellStart"/>
            <w:r w:rsidRPr="00B50382">
              <w:rPr>
                <w:i/>
              </w:rPr>
              <w:t>mn</w:t>
            </w:r>
            <w:proofErr w:type="spellEnd"/>
            <w:r>
              <w:t xml:space="preserve"> in</w:t>
            </w:r>
            <w:r>
              <w:rPr>
                <w:lang w:eastAsia="zh-CN"/>
              </w:rPr>
              <w:t xml:space="preserve"> networked ACM</w:t>
            </w:r>
          </w:p>
        </w:tc>
        <w:tc>
          <w:tcPr>
            <w:tcW w:w="778" w:type="pc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7A160A2" w14:textId="77777777" w:rsidR="002B66F4" w:rsidRPr="006C48B7" w:rsidRDefault="002B66F4" w:rsidP="0050151B">
            <w:pPr>
              <w:pStyle w:val="Text"/>
              <w:ind w:firstLine="0"/>
              <w:jc w:val="left"/>
              <w:rPr>
                <w:b/>
                <w:bCs/>
                <w:lang w:eastAsia="zh-CN"/>
              </w:rPr>
            </w:pPr>
            <w:r w:rsidRPr="00940498">
              <w:rPr>
                <w:position w:val="-12"/>
              </w:rPr>
              <w:object w:dxaOrig="460" w:dyaOrig="340" w14:anchorId="0E938257">
                <v:shape id="_x0000_i1144" type="#_x0000_t75" style="width:23pt;height:17pt" o:ole="">
                  <v:imagedata r:id="rId69" o:title=""/>
                </v:shape>
                <o:OLEObject Type="Embed" ProgID="Equation.DSMT4" ShapeID="_x0000_i1144" DrawAspect="Content" ObjectID="_1708750758" r:id="rId70"/>
              </w:object>
            </w:r>
            <w:r w:rsidRPr="006C48B7">
              <w:t>/</w:t>
            </w:r>
            <w:r w:rsidRPr="006C48B7">
              <w:rPr>
                <w:position w:val="-12"/>
              </w:rPr>
              <w:object w:dxaOrig="460" w:dyaOrig="340" w14:anchorId="4BFBEA91">
                <v:shape id="_x0000_i1145" type="#_x0000_t75" style="width:23pt;height:17pt" o:ole="">
                  <v:imagedata r:id="rId71" o:title=""/>
                </v:shape>
                <o:OLEObject Type="Embed" ProgID="Equation.DSMT4" ShapeID="_x0000_i1145" DrawAspect="Content" ObjectID="_1708750759" r:id="rId72"/>
              </w:object>
            </w:r>
          </w:p>
        </w:tc>
        <w:tc>
          <w:tcPr>
            <w:tcW w:w="1722" w:type="pct"/>
            <w:tcBorders>
              <w:top w:val="nil"/>
              <w:left w:val="nil"/>
              <w:bottom w:val="nil"/>
            </w:tcBorders>
          </w:tcPr>
          <w:p w14:paraId="7504E809" w14:textId="77777777" w:rsidR="002B66F4" w:rsidRPr="005840F5" w:rsidRDefault="002B66F4" w:rsidP="0050151B">
            <w:pPr>
              <w:pStyle w:val="Text"/>
              <w:ind w:firstLine="0"/>
              <w:jc w:val="left"/>
              <w:rPr>
                <w:b/>
                <w:bCs/>
                <w:lang w:eastAsia="zh-CN"/>
              </w:rPr>
            </w:pPr>
            <w:r w:rsidRPr="00940498">
              <w:rPr>
                <w:lang w:eastAsia="zh-CN"/>
              </w:rPr>
              <w:t xml:space="preserve">Active power flow from </w:t>
            </w:r>
            <w:r>
              <w:rPr>
                <w:lang w:eastAsia="zh-CN"/>
              </w:rPr>
              <w:t>node</w:t>
            </w:r>
            <w:r w:rsidRPr="00940498">
              <w:rPr>
                <w:lang w:eastAsia="zh-CN"/>
              </w:rPr>
              <w:t xml:space="preserve"> </w:t>
            </w:r>
            <w:r w:rsidRPr="00940498">
              <w:rPr>
                <w:i/>
                <w:lang w:eastAsia="zh-CN"/>
              </w:rPr>
              <w:t>m</w:t>
            </w:r>
            <w:r w:rsidRPr="00940498">
              <w:rPr>
                <w:lang w:eastAsia="zh-CN"/>
              </w:rPr>
              <w:t xml:space="preserve"> </w:t>
            </w:r>
            <w:proofErr w:type="spellStart"/>
            <w:r w:rsidRPr="00940498">
              <w:rPr>
                <w:lang w:eastAsia="zh-CN"/>
              </w:rPr>
              <w:t xml:space="preserve">to </w:t>
            </w:r>
            <w:r w:rsidRPr="00940498">
              <w:rPr>
                <w:i/>
                <w:lang w:eastAsia="zh-CN"/>
              </w:rPr>
              <w:t>n</w:t>
            </w:r>
            <w:proofErr w:type="spellEnd"/>
            <w:r>
              <w:rPr>
                <w:lang w:eastAsia="zh-CN"/>
              </w:rPr>
              <w:t xml:space="preserve"> in networked ACM/DCM</w:t>
            </w:r>
          </w:p>
        </w:tc>
      </w:tr>
      <w:tr w:rsidR="002B66F4" w:rsidRPr="00B43A65" w14:paraId="6ACACE15" w14:textId="77777777" w:rsidTr="0050151B">
        <w:trPr>
          <w:jc w:val="center"/>
        </w:trPr>
        <w:tc>
          <w:tcPr>
            <w:tcW w:w="615" w:type="pct"/>
            <w:tcBorders>
              <w:top w:val="nil"/>
              <w:bottom w:val="nil"/>
              <w:right w:val="nil"/>
            </w:tcBorders>
          </w:tcPr>
          <w:p w14:paraId="28D5AEE5" w14:textId="77777777" w:rsidR="002B66F4" w:rsidRPr="006C48B7" w:rsidRDefault="002B66F4" w:rsidP="0050151B">
            <w:pPr>
              <w:pStyle w:val="Text"/>
              <w:ind w:firstLine="0"/>
              <w:jc w:val="left"/>
              <w:rPr>
                <w:lang w:eastAsia="zh-CN"/>
              </w:rPr>
            </w:pPr>
            <w:r w:rsidRPr="00130855">
              <w:rPr>
                <w:position w:val="-10"/>
              </w:rPr>
              <w:object w:dxaOrig="340" w:dyaOrig="340" w14:anchorId="1A62A7E7">
                <v:shape id="_x0000_i1146" type="#_x0000_t75" style="width:17pt;height:17pt" o:ole="">
                  <v:imagedata r:id="rId73" o:title=""/>
                </v:shape>
                <o:OLEObject Type="Embed" ProgID="Equation.DSMT4" ShapeID="_x0000_i1146" DrawAspect="Content" ObjectID="_1708750760" r:id="rId74"/>
              </w:object>
            </w:r>
          </w:p>
        </w:tc>
        <w:tc>
          <w:tcPr>
            <w:tcW w:w="1886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8A35438" w14:textId="77777777" w:rsidR="002B66F4" w:rsidRPr="006C48B7" w:rsidRDefault="002B66F4" w:rsidP="0050151B">
            <w:pPr>
              <w:pStyle w:val="Text"/>
              <w:ind w:firstLine="0"/>
              <w:jc w:val="left"/>
              <w:rPr>
                <w:lang w:eastAsia="zh-CN"/>
              </w:rPr>
            </w:pPr>
            <w:r>
              <w:t xml:space="preserve">Reactance of branch </w:t>
            </w:r>
            <w:proofErr w:type="spellStart"/>
            <w:r w:rsidRPr="00B50382">
              <w:rPr>
                <w:i/>
              </w:rPr>
              <w:t>mn</w:t>
            </w:r>
            <w:proofErr w:type="spellEnd"/>
            <w:r>
              <w:t xml:space="preserve"> in</w:t>
            </w:r>
            <w:r>
              <w:rPr>
                <w:lang w:eastAsia="zh-CN"/>
              </w:rPr>
              <w:t xml:space="preserve"> networked ACM</w:t>
            </w:r>
          </w:p>
        </w:tc>
        <w:tc>
          <w:tcPr>
            <w:tcW w:w="778" w:type="pc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CE2B7B2" w14:textId="77777777" w:rsidR="002B66F4" w:rsidRPr="006C48B7" w:rsidRDefault="002B66F4" w:rsidP="0050151B">
            <w:pPr>
              <w:pStyle w:val="Text"/>
              <w:ind w:firstLine="0"/>
              <w:jc w:val="left"/>
              <w:rPr>
                <w:lang w:eastAsia="zh-CN"/>
              </w:rPr>
            </w:pPr>
            <w:r w:rsidRPr="005840F5">
              <w:rPr>
                <w:position w:val="-12"/>
              </w:rPr>
              <w:object w:dxaOrig="440" w:dyaOrig="340" w14:anchorId="55CFF99F">
                <v:shape id="_x0000_i1147" type="#_x0000_t75" style="width:22.5pt;height:17pt" o:ole="">
                  <v:imagedata r:id="rId75" o:title=""/>
                </v:shape>
                <o:OLEObject Type="Embed" ProgID="Equation.DSMT4" ShapeID="_x0000_i1147" DrawAspect="Content" ObjectID="_1708750761" r:id="rId76"/>
              </w:object>
            </w:r>
          </w:p>
        </w:tc>
        <w:tc>
          <w:tcPr>
            <w:tcW w:w="1722" w:type="pct"/>
            <w:tcBorders>
              <w:top w:val="nil"/>
              <w:left w:val="nil"/>
              <w:bottom w:val="nil"/>
            </w:tcBorders>
          </w:tcPr>
          <w:p w14:paraId="40ADE8DA" w14:textId="77777777" w:rsidR="002B66F4" w:rsidRPr="006C48B7" w:rsidRDefault="002B66F4" w:rsidP="0050151B">
            <w:pPr>
              <w:pStyle w:val="Text"/>
              <w:ind w:firstLine="0"/>
              <w:jc w:val="left"/>
              <w:rPr>
                <w:lang w:eastAsia="zh-CN"/>
              </w:rPr>
            </w:pPr>
            <w:r>
              <w:t xml:space="preserve">Reactive power flow from node </w:t>
            </w:r>
            <w:r w:rsidRPr="00940498">
              <w:rPr>
                <w:i/>
                <w:lang w:eastAsia="zh-CN"/>
              </w:rPr>
              <w:t>m</w:t>
            </w:r>
            <w:r w:rsidRPr="00940498">
              <w:rPr>
                <w:lang w:eastAsia="zh-CN"/>
              </w:rPr>
              <w:t xml:space="preserve"> </w:t>
            </w:r>
            <w:proofErr w:type="spellStart"/>
            <w:r w:rsidRPr="00940498">
              <w:rPr>
                <w:lang w:eastAsia="zh-CN"/>
              </w:rPr>
              <w:t xml:space="preserve">to </w:t>
            </w:r>
            <w:r w:rsidRPr="00940498">
              <w:rPr>
                <w:i/>
                <w:lang w:eastAsia="zh-CN"/>
              </w:rPr>
              <w:t>n</w:t>
            </w:r>
            <w:proofErr w:type="spellEnd"/>
            <w:r>
              <w:rPr>
                <w:lang w:eastAsia="zh-CN"/>
              </w:rPr>
              <w:t xml:space="preserve"> in networked ACM</w:t>
            </w:r>
          </w:p>
        </w:tc>
      </w:tr>
      <w:tr w:rsidR="002B66F4" w:rsidRPr="00B43A65" w14:paraId="461D474A" w14:textId="77777777" w:rsidTr="0050151B">
        <w:trPr>
          <w:jc w:val="center"/>
        </w:trPr>
        <w:tc>
          <w:tcPr>
            <w:tcW w:w="615" w:type="pct"/>
            <w:tcBorders>
              <w:top w:val="nil"/>
              <w:bottom w:val="nil"/>
              <w:right w:val="nil"/>
            </w:tcBorders>
          </w:tcPr>
          <w:p w14:paraId="0150E223" w14:textId="77777777" w:rsidR="002B66F4" w:rsidRPr="006C48B7" w:rsidRDefault="002B66F4" w:rsidP="0050151B">
            <w:pPr>
              <w:pStyle w:val="Text"/>
              <w:ind w:firstLine="0"/>
              <w:jc w:val="left"/>
            </w:pPr>
            <w:r w:rsidRPr="00130855">
              <w:rPr>
                <w:position w:val="-10"/>
              </w:rPr>
              <w:object w:dxaOrig="620" w:dyaOrig="340" w14:anchorId="26A82526">
                <v:shape id="_x0000_i1148" type="#_x0000_t75" style="width:31pt;height:17pt" o:ole="">
                  <v:imagedata r:id="rId77" o:title=""/>
                </v:shape>
                <o:OLEObject Type="Embed" ProgID="Equation.DSMT4" ShapeID="_x0000_i1148" DrawAspect="Content" ObjectID="_1708750762" r:id="rId78"/>
              </w:object>
            </w:r>
            <w:r>
              <w:t>/</w:t>
            </w:r>
            <w:r w:rsidRPr="00130855">
              <w:rPr>
                <w:position w:val="-10"/>
              </w:rPr>
              <w:object w:dxaOrig="600" w:dyaOrig="340" w14:anchorId="1BA5FB39">
                <v:shape id="_x0000_i1149" type="#_x0000_t75" style="width:30pt;height:17pt" o:ole="">
                  <v:imagedata r:id="rId79" o:title=""/>
                </v:shape>
                <o:OLEObject Type="Embed" ProgID="Equation.DSMT4" ShapeID="_x0000_i1149" DrawAspect="Content" ObjectID="_1708750763" r:id="rId80"/>
              </w:object>
            </w:r>
          </w:p>
        </w:tc>
        <w:tc>
          <w:tcPr>
            <w:tcW w:w="1886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FFF86A" w14:textId="77777777" w:rsidR="002B66F4" w:rsidRPr="006C48B7" w:rsidRDefault="002B66F4" w:rsidP="0050151B">
            <w:pPr>
              <w:pStyle w:val="Text"/>
              <w:ind w:firstLine="0"/>
              <w:jc w:val="left"/>
              <w:rPr>
                <w:lang w:eastAsia="zh-CN"/>
              </w:rPr>
            </w:pPr>
            <w:r>
              <w:t xml:space="preserve">Upper/lower bound of voltage magnitude at node </w:t>
            </w:r>
            <w:r w:rsidRPr="00362818">
              <w:rPr>
                <w:i/>
              </w:rPr>
              <w:t>n</w:t>
            </w:r>
            <w:r>
              <w:t xml:space="preserve"> in</w:t>
            </w:r>
            <w:r>
              <w:rPr>
                <w:lang w:eastAsia="zh-CN"/>
              </w:rPr>
              <w:t xml:space="preserve"> networked ACM</w:t>
            </w:r>
          </w:p>
        </w:tc>
        <w:tc>
          <w:tcPr>
            <w:tcW w:w="778" w:type="pc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4E9A79D" w14:textId="77777777" w:rsidR="002B66F4" w:rsidRPr="006C48B7" w:rsidRDefault="002B66F4" w:rsidP="0050151B">
            <w:pPr>
              <w:pStyle w:val="Text"/>
              <w:ind w:firstLine="0"/>
              <w:jc w:val="left"/>
              <w:rPr>
                <w:lang w:eastAsia="zh-CN"/>
              </w:rPr>
            </w:pPr>
            <w:r w:rsidRPr="007D3153">
              <w:rPr>
                <w:position w:val="-12"/>
              </w:rPr>
              <w:object w:dxaOrig="320" w:dyaOrig="340" w14:anchorId="49A37A12">
                <v:shape id="_x0000_i1150" type="#_x0000_t75" style="width:16.5pt;height:17pt" o:ole="">
                  <v:imagedata r:id="rId81" o:title=""/>
                </v:shape>
                <o:OLEObject Type="Embed" ProgID="Equation.DSMT4" ShapeID="_x0000_i1150" DrawAspect="Content" ObjectID="_1708750764" r:id="rId82"/>
              </w:object>
            </w:r>
            <w:r w:rsidRPr="006C48B7">
              <w:t>/</w:t>
            </w:r>
            <w:r w:rsidRPr="007D3153">
              <w:rPr>
                <w:position w:val="-12"/>
              </w:rPr>
              <w:object w:dxaOrig="320" w:dyaOrig="340" w14:anchorId="1F8EDF81">
                <v:shape id="_x0000_i1151" type="#_x0000_t75" style="width:16.5pt;height:17pt" o:ole="">
                  <v:imagedata r:id="rId83" o:title=""/>
                </v:shape>
                <o:OLEObject Type="Embed" ProgID="Equation.DSMT4" ShapeID="_x0000_i1151" DrawAspect="Content" ObjectID="_1708750765" r:id="rId84"/>
              </w:object>
            </w:r>
          </w:p>
        </w:tc>
        <w:tc>
          <w:tcPr>
            <w:tcW w:w="1722" w:type="pct"/>
            <w:tcBorders>
              <w:top w:val="nil"/>
              <w:left w:val="nil"/>
              <w:bottom w:val="nil"/>
            </w:tcBorders>
          </w:tcPr>
          <w:p w14:paraId="42D024B7" w14:textId="77DED672" w:rsidR="002B66F4" w:rsidRPr="006C48B7" w:rsidRDefault="002B66F4" w:rsidP="0050151B">
            <w:pPr>
              <w:pStyle w:val="Text"/>
              <w:ind w:firstLine="0"/>
              <w:jc w:val="left"/>
              <w:rPr>
                <w:lang w:eastAsia="zh-CN"/>
              </w:rPr>
            </w:pPr>
            <w:r>
              <w:t>Activ</w:t>
            </w:r>
            <w:r w:rsidR="003C4084">
              <w:t xml:space="preserve">e injection </w:t>
            </w:r>
            <w:r>
              <w:t xml:space="preserve">power of node </w:t>
            </w:r>
            <w:r w:rsidRPr="00CB3750">
              <w:rPr>
                <w:i/>
              </w:rPr>
              <w:t>n</w:t>
            </w:r>
            <w:r>
              <w:t xml:space="preserve"> </w:t>
            </w:r>
            <w:r>
              <w:rPr>
                <w:lang w:eastAsia="zh-CN"/>
              </w:rPr>
              <w:t>in networked ACM/DCM</w:t>
            </w:r>
          </w:p>
        </w:tc>
      </w:tr>
      <w:tr w:rsidR="002B66F4" w:rsidRPr="00B43A65" w14:paraId="2368D293" w14:textId="77777777" w:rsidTr="0050151B">
        <w:trPr>
          <w:jc w:val="center"/>
        </w:trPr>
        <w:tc>
          <w:tcPr>
            <w:tcW w:w="615" w:type="pct"/>
            <w:tcBorders>
              <w:top w:val="nil"/>
              <w:bottom w:val="single" w:sz="4" w:space="0" w:color="auto"/>
              <w:right w:val="nil"/>
            </w:tcBorders>
          </w:tcPr>
          <w:p w14:paraId="6C44AE4F" w14:textId="77777777" w:rsidR="002B66F4" w:rsidRPr="006C48B7" w:rsidRDefault="002B66F4" w:rsidP="0050151B">
            <w:pPr>
              <w:pStyle w:val="Text"/>
              <w:ind w:firstLine="0"/>
              <w:jc w:val="left"/>
            </w:pPr>
            <w:r w:rsidRPr="00130855">
              <w:rPr>
                <w:position w:val="-10"/>
              </w:rPr>
              <w:object w:dxaOrig="639" w:dyaOrig="340" w14:anchorId="47211EF8">
                <v:shape id="_x0000_i1152" type="#_x0000_t75" style="width:32pt;height:17pt" o:ole="">
                  <v:imagedata r:id="rId85" o:title=""/>
                </v:shape>
                <o:OLEObject Type="Embed" ProgID="Equation.DSMT4" ShapeID="_x0000_i1152" DrawAspect="Content" ObjectID="_1708750766" r:id="rId86"/>
              </w:object>
            </w:r>
            <w:r>
              <w:t>/</w:t>
            </w:r>
            <w:r w:rsidRPr="00130855">
              <w:rPr>
                <w:position w:val="-10"/>
              </w:rPr>
              <w:object w:dxaOrig="620" w:dyaOrig="340" w14:anchorId="5CADF864">
                <v:shape id="_x0000_i1153" type="#_x0000_t75" style="width:31pt;height:17pt" o:ole="">
                  <v:imagedata r:id="rId87" o:title=""/>
                </v:shape>
                <o:OLEObject Type="Embed" ProgID="Equation.DSMT4" ShapeID="_x0000_i1153" DrawAspect="Content" ObjectID="_1708750767" r:id="rId88"/>
              </w:object>
            </w:r>
          </w:p>
        </w:tc>
        <w:tc>
          <w:tcPr>
            <w:tcW w:w="18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21DFF108" w14:textId="77777777" w:rsidR="002B66F4" w:rsidRPr="006C48B7" w:rsidRDefault="002B66F4" w:rsidP="0050151B">
            <w:pPr>
              <w:pStyle w:val="Text"/>
              <w:ind w:firstLine="0"/>
              <w:jc w:val="left"/>
              <w:rPr>
                <w:lang w:eastAsia="zh-CN"/>
              </w:rPr>
            </w:pPr>
            <w:r>
              <w:t xml:space="preserve">Upper/lower bound of </w:t>
            </w:r>
            <w:r>
              <w:rPr>
                <w:lang w:eastAsia="zh-CN"/>
              </w:rPr>
              <w:t>a</w:t>
            </w:r>
            <w:r w:rsidRPr="00940498">
              <w:rPr>
                <w:lang w:eastAsia="zh-CN"/>
              </w:rPr>
              <w:t>ctive power flow</w:t>
            </w:r>
            <w:r>
              <w:t xml:space="preserve"> </w:t>
            </w:r>
            <w:r w:rsidRPr="00940498">
              <w:rPr>
                <w:lang w:eastAsia="zh-CN"/>
              </w:rPr>
              <w:t xml:space="preserve">from </w:t>
            </w:r>
            <w:r>
              <w:rPr>
                <w:lang w:eastAsia="zh-CN"/>
              </w:rPr>
              <w:t>node</w:t>
            </w:r>
            <w:r w:rsidRPr="00940498">
              <w:rPr>
                <w:lang w:eastAsia="zh-CN"/>
              </w:rPr>
              <w:t xml:space="preserve"> </w:t>
            </w:r>
            <w:r w:rsidRPr="00940498">
              <w:rPr>
                <w:i/>
                <w:lang w:eastAsia="zh-CN"/>
              </w:rPr>
              <w:t>m</w:t>
            </w:r>
            <w:r w:rsidRPr="00940498">
              <w:rPr>
                <w:lang w:eastAsia="zh-CN"/>
              </w:rPr>
              <w:t xml:space="preserve"> </w:t>
            </w:r>
            <w:proofErr w:type="spellStart"/>
            <w:r w:rsidRPr="00940498">
              <w:rPr>
                <w:lang w:eastAsia="zh-CN"/>
              </w:rPr>
              <w:t xml:space="preserve">to </w:t>
            </w:r>
            <w:r w:rsidRPr="00940498">
              <w:rPr>
                <w:i/>
                <w:lang w:eastAsia="zh-CN"/>
              </w:rPr>
              <w:t>n</w:t>
            </w:r>
            <w:proofErr w:type="spellEnd"/>
            <w:r>
              <w:t xml:space="preserve"> in</w:t>
            </w:r>
            <w:r>
              <w:rPr>
                <w:lang w:eastAsia="zh-CN"/>
              </w:rPr>
              <w:t xml:space="preserve"> networked ACM</w:t>
            </w:r>
          </w:p>
        </w:tc>
        <w:tc>
          <w:tcPr>
            <w:tcW w:w="778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272E7BC7" w14:textId="77777777" w:rsidR="002B66F4" w:rsidRPr="006C48B7" w:rsidRDefault="002B66F4" w:rsidP="0050151B">
            <w:pPr>
              <w:pStyle w:val="Text"/>
              <w:ind w:firstLine="0"/>
              <w:jc w:val="left"/>
            </w:pPr>
            <w:r w:rsidRPr="00130855">
              <w:rPr>
                <w:position w:val="-12"/>
              </w:rPr>
              <w:object w:dxaOrig="340" w:dyaOrig="340" w14:anchorId="191F0E8A">
                <v:shape id="_x0000_i1154" type="#_x0000_t75" style="width:17pt;height:17pt" o:ole="">
                  <v:imagedata r:id="rId89" o:title=""/>
                </v:shape>
                <o:OLEObject Type="Embed" ProgID="Equation.DSMT4" ShapeID="_x0000_i1154" DrawAspect="Content" ObjectID="_1708750768" r:id="rId90"/>
              </w:object>
            </w:r>
          </w:p>
        </w:tc>
        <w:tc>
          <w:tcPr>
            <w:tcW w:w="1722" w:type="pct"/>
            <w:tcBorders>
              <w:top w:val="nil"/>
              <w:left w:val="nil"/>
              <w:bottom w:val="single" w:sz="4" w:space="0" w:color="auto"/>
            </w:tcBorders>
          </w:tcPr>
          <w:p w14:paraId="3D4F39CA" w14:textId="596216A0" w:rsidR="002B66F4" w:rsidRDefault="002B66F4" w:rsidP="0050151B">
            <w:pPr>
              <w:pStyle w:val="Text"/>
              <w:ind w:firstLine="0"/>
              <w:jc w:val="left"/>
            </w:pPr>
            <w:r>
              <w:t>Reactive</w:t>
            </w:r>
            <w:r w:rsidR="003C4084">
              <w:t xml:space="preserve"> injection</w:t>
            </w:r>
            <w:r>
              <w:t xml:space="preserve"> power of node </w:t>
            </w:r>
            <w:r w:rsidRPr="00CB3750">
              <w:rPr>
                <w:i/>
              </w:rPr>
              <w:t>n</w:t>
            </w:r>
            <w:r>
              <w:t xml:space="preserve"> </w:t>
            </w:r>
            <w:r>
              <w:rPr>
                <w:lang w:eastAsia="zh-CN"/>
              </w:rPr>
              <w:t>in networked ACM</w:t>
            </w:r>
          </w:p>
        </w:tc>
      </w:tr>
    </w:tbl>
    <w:p w14:paraId="0763233A" w14:textId="77777777" w:rsidR="002B66F4" w:rsidRPr="00031761" w:rsidRDefault="002B66F4" w:rsidP="002B66F4">
      <w:pPr>
        <w:pStyle w:val="Text"/>
        <w:rPr>
          <w:sz w:val="22"/>
          <w:lang w:val="en-GB" w:eastAsia="zh-CN"/>
        </w:rPr>
      </w:pPr>
    </w:p>
    <w:sectPr w:rsidR="002B66F4" w:rsidRPr="00031761" w:rsidSect="005C04CB">
      <w:headerReference w:type="default" r:id="rId91"/>
      <w:footerReference w:type="default" r:id="rId92"/>
      <w:pgSz w:w="11906" w:h="16838"/>
      <w:pgMar w:top="1134" w:right="1133" w:bottom="1134" w:left="1134" w:header="561" w:footer="561" w:gutter="0"/>
      <w:pgNumType w:start="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21692DB" w14:textId="77777777" w:rsidR="00217054" w:rsidRDefault="00217054">
      <w:r>
        <w:separator/>
      </w:r>
    </w:p>
  </w:endnote>
  <w:endnote w:type="continuationSeparator" w:id="0">
    <w:p w14:paraId="29EBE605" w14:textId="77777777" w:rsidR="00217054" w:rsidRDefault="00217054">
      <w:r>
        <w:continuationSeparator/>
      </w:r>
    </w:p>
  </w:endnote>
  <w:endnote w:type="continuationNotice" w:id="1">
    <w:p w14:paraId="1BBC044A" w14:textId="77777777" w:rsidR="00217054" w:rsidRDefault="00217054">
      <w:pPr>
        <w:spacing w:before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EFQMA C+ Time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Baskerville">
    <w:charset w:val="00"/>
    <w:family w:val="auto"/>
    <w:pitch w:val="variable"/>
    <w:sig w:usb0="80000067" w:usb1="00000000" w:usb2="00000000" w:usb3="00000000" w:csb0="000001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方正小标宋简体">
    <w:altName w:val="Arial Unicode MS"/>
    <w:charset w:val="86"/>
    <w:family w:val="auto"/>
    <w:pitch w:val="default"/>
    <w:sig w:usb0="00000000" w:usb1="00000000" w:usb2="00000010" w:usb3="00000000" w:csb0="0004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Palatino Linotype">
    <w:panose1 w:val="020405020503050A0304"/>
    <w:charset w:val="00"/>
    <w:family w:val="roman"/>
    <w:pitch w:val="variable"/>
    <w:sig w:usb0="E0000287" w:usb1="40000013" w:usb2="00000000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Yu Mincho">
    <w:altName w:val="MS Mincho"/>
    <w:charset w:val="80"/>
    <w:family w:val="roman"/>
    <w:pitch w:val="variable"/>
    <w:sig w:usb0="00000000" w:usb1="2AC7FCFF" w:usb2="00000012" w:usb3="00000000" w:csb0="0002009F" w:csb1="00000000"/>
  </w:font>
  <w:font w:name="Calibri">
    <w:panose1 w:val="020F05020202040A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0987559"/>
      <w:docPartObj>
        <w:docPartGallery w:val="Page Numbers (Bottom of Page)"/>
        <w:docPartUnique/>
      </w:docPartObj>
    </w:sdtPr>
    <w:sdtEndPr/>
    <w:sdtContent>
      <w:p w14:paraId="6F1C2A80" w14:textId="2C225F9D" w:rsidR="0050151B" w:rsidRDefault="0050151B">
        <w:pPr>
          <w:pStyle w:val="a8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D25A2" w:rsidRPr="000D25A2">
          <w:rPr>
            <w:noProof/>
            <w:lang w:val="zh-CN"/>
          </w:rPr>
          <w:t>2</w:t>
        </w:r>
        <w:r>
          <w:rPr>
            <w:noProof/>
            <w:lang w:val="zh-CN"/>
          </w:rPr>
          <w:fldChar w:fldCharType="end"/>
        </w:r>
      </w:p>
    </w:sdtContent>
  </w:sdt>
  <w:p w14:paraId="6F1C2A81" w14:textId="77777777" w:rsidR="0050151B" w:rsidRDefault="0050151B">
    <w:pPr>
      <w:pStyle w:val="a8"/>
      <w:pBdr>
        <w:top w:val="none" w:sz="0" w:space="0" w:color="auto"/>
      </w:pBdr>
      <w:rPr>
        <w:sz w:val="1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BEE1C06" w14:textId="77777777" w:rsidR="00217054" w:rsidRDefault="00217054">
      <w:r>
        <w:separator/>
      </w:r>
    </w:p>
  </w:footnote>
  <w:footnote w:type="continuationSeparator" w:id="0">
    <w:p w14:paraId="7FC5D733" w14:textId="77777777" w:rsidR="00217054" w:rsidRDefault="00217054">
      <w:r>
        <w:continuationSeparator/>
      </w:r>
    </w:p>
  </w:footnote>
  <w:footnote w:type="continuationNotice" w:id="1">
    <w:p w14:paraId="4E532C32" w14:textId="77777777" w:rsidR="00217054" w:rsidRDefault="00217054">
      <w:pPr>
        <w:spacing w:before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F1C2A7E" w14:textId="4DFA230E" w:rsidR="0050151B" w:rsidRDefault="0050151B">
    <w:pPr>
      <w:framePr w:wrap="auto" w:vAnchor="text" w:hAnchor="margin" w:xAlign="right" w:y="1"/>
    </w:pPr>
    <w:r>
      <w:fldChar w:fldCharType="begin"/>
    </w:r>
    <w:r>
      <w:instrText xml:space="preserve">PAGE  </w:instrText>
    </w:r>
    <w:r>
      <w:fldChar w:fldCharType="separate"/>
    </w:r>
    <w:r w:rsidR="000D25A2">
      <w:rPr>
        <w:noProof/>
      </w:rPr>
      <w:t>2</w:t>
    </w:r>
    <w:r>
      <w:rPr>
        <w:noProof/>
      </w:rPr>
      <w:fldChar w:fldCharType="end"/>
    </w:r>
  </w:p>
  <w:p w14:paraId="6F1C2A7F" w14:textId="77777777" w:rsidR="0050151B" w:rsidRDefault="0050151B">
    <w:pPr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1B43F0"/>
    <w:multiLevelType w:val="hybridMultilevel"/>
    <w:tmpl w:val="5B72ADDA"/>
    <w:lvl w:ilvl="0" w:tplc="4C6E8E90">
      <w:start w:val="1"/>
      <w:numFmt w:val="bullet"/>
      <w:suff w:val="space"/>
      <w:lvlText w:val=""/>
      <w:lvlJc w:val="left"/>
      <w:pPr>
        <w:ind w:left="198" w:hanging="198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C6771F0"/>
    <w:multiLevelType w:val="hybridMultilevel"/>
    <w:tmpl w:val="8F90FA94"/>
    <w:lvl w:ilvl="0" w:tplc="8CC25216">
      <w:start w:val="1"/>
      <w:numFmt w:val="bullet"/>
      <w:suff w:val="space"/>
      <w:lvlText w:val=""/>
      <w:lvlJc w:val="left"/>
      <w:pPr>
        <w:ind w:left="198" w:hanging="198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10A665AD"/>
    <w:multiLevelType w:val="hybridMultilevel"/>
    <w:tmpl w:val="F2A42E44"/>
    <w:lvl w:ilvl="0" w:tplc="3F260DE8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14E24DB1"/>
    <w:multiLevelType w:val="hybridMultilevel"/>
    <w:tmpl w:val="46FC91E0"/>
    <w:lvl w:ilvl="0" w:tplc="5B900F7C">
      <w:start w:val="1"/>
      <w:numFmt w:val="bullet"/>
      <w:suff w:val="space"/>
      <w:lvlText w:val=""/>
      <w:lvlJc w:val="left"/>
      <w:pPr>
        <w:ind w:left="198" w:hanging="198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2B3E2EBA"/>
    <w:multiLevelType w:val="hybridMultilevel"/>
    <w:tmpl w:val="891A36E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04F773C"/>
    <w:multiLevelType w:val="hybridMultilevel"/>
    <w:tmpl w:val="E1C62590"/>
    <w:lvl w:ilvl="0" w:tplc="AFB06B88">
      <w:start w:val="1"/>
      <w:numFmt w:val="bullet"/>
      <w:suff w:val="space"/>
      <w:lvlText w:val=""/>
      <w:lvlJc w:val="left"/>
      <w:pPr>
        <w:ind w:left="198" w:hanging="198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7" w15:restartNumberingAfterBreak="0">
    <w:nsid w:val="523D393D"/>
    <w:multiLevelType w:val="hybridMultilevel"/>
    <w:tmpl w:val="F3385D68"/>
    <w:lvl w:ilvl="0" w:tplc="5AB8DB48">
      <w:start w:val="1"/>
      <w:numFmt w:val="bullet"/>
      <w:suff w:val="space"/>
      <w:lvlText w:val=""/>
      <w:lvlJc w:val="left"/>
      <w:pPr>
        <w:ind w:left="198" w:hanging="198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52E56C88"/>
    <w:multiLevelType w:val="hybridMultilevel"/>
    <w:tmpl w:val="62E0B40E"/>
    <w:lvl w:ilvl="0" w:tplc="457877EE">
      <w:start w:val="1"/>
      <w:numFmt w:val="bullet"/>
      <w:suff w:val="space"/>
      <w:lvlText w:val=""/>
      <w:lvlJc w:val="left"/>
      <w:pPr>
        <w:ind w:left="198" w:hanging="198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 w15:restartNumberingAfterBreak="0">
    <w:nsid w:val="59C47A8A"/>
    <w:multiLevelType w:val="hybridMultilevel"/>
    <w:tmpl w:val="5CC2D2B0"/>
    <w:lvl w:ilvl="0" w:tplc="B96CD7AC">
      <w:start w:val="1"/>
      <w:numFmt w:val="bullet"/>
      <w:suff w:val="space"/>
      <w:lvlText w:val=""/>
      <w:lvlJc w:val="left"/>
      <w:pPr>
        <w:ind w:left="198" w:hanging="198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5BCC6ABF"/>
    <w:multiLevelType w:val="hybridMultilevel"/>
    <w:tmpl w:val="9740F9D0"/>
    <w:lvl w:ilvl="0" w:tplc="4C6E8E90">
      <w:start w:val="1"/>
      <w:numFmt w:val="bullet"/>
      <w:suff w:val="space"/>
      <w:lvlText w:val=""/>
      <w:lvlJc w:val="left"/>
      <w:pPr>
        <w:ind w:left="198" w:hanging="198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 w15:restartNumberingAfterBreak="0">
    <w:nsid w:val="5FE36258"/>
    <w:multiLevelType w:val="hybridMultilevel"/>
    <w:tmpl w:val="1A105FD6"/>
    <w:lvl w:ilvl="0" w:tplc="B44C5CEA">
      <w:start w:val="1"/>
      <w:numFmt w:val="bullet"/>
      <w:suff w:val="space"/>
      <w:lvlText w:val=""/>
      <w:lvlJc w:val="left"/>
      <w:pPr>
        <w:ind w:left="198" w:hanging="198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60933841"/>
    <w:multiLevelType w:val="hybridMultilevel"/>
    <w:tmpl w:val="9794B020"/>
    <w:lvl w:ilvl="0" w:tplc="2660A4CC">
      <w:start w:val="1"/>
      <w:numFmt w:val="bullet"/>
      <w:suff w:val="space"/>
      <w:lvlText w:val=""/>
      <w:lvlJc w:val="left"/>
      <w:pPr>
        <w:ind w:left="198" w:hanging="198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6"/>
  </w:num>
  <w:num w:numId="2">
    <w:abstractNumId w:val="2"/>
  </w:num>
  <w:num w:numId="3">
    <w:abstractNumId w:val="8"/>
  </w:num>
  <w:num w:numId="4">
    <w:abstractNumId w:val="3"/>
  </w:num>
  <w:num w:numId="5">
    <w:abstractNumId w:val="9"/>
  </w:num>
  <w:num w:numId="6">
    <w:abstractNumId w:val="5"/>
  </w:num>
  <w:num w:numId="7">
    <w:abstractNumId w:val="12"/>
  </w:num>
  <w:num w:numId="8">
    <w:abstractNumId w:val="1"/>
  </w:num>
  <w:num w:numId="9">
    <w:abstractNumId w:val="7"/>
  </w:num>
  <w:num w:numId="10">
    <w:abstractNumId w:val="11"/>
  </w:num>
  <w:num w:numId="11">
    <w:abstractNumId w:val="10"/>
  </w:num>
  <w:num w:numId="12">
    <w:abstractNumId w:val="0"/>
  </w:num>
  <w:num w:numId="13">
    <w:abstractNumId w:val="4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1208"/>
    <w:rsid w:val="00000165"/>
    <w:rsid w:val="00000511"/>
    <w:rsid w:val="000015DD"/>
    <w:rsid w:val="00001709"/>
    <w:rsid w:val="000018DE"/>
    <w:rsid w:val="000018F7"/>
    <w:rsid w:val="00001990"/>
    <w:rsid w:val="00001C89"/>
    <w:rsid w:val="0000203B"/>
    <w:rsid w:val="0000227A"/>
    <w:rsid w:val="00002389"/>
    <w:rsid w:val="0000251F"/>
    <w:rsid w:val="000025CD"/>
    <w:rsid w:val="000028B1"/>
    <w:rsid w:val="000029D8"/>
    <w:rsid w:val="00002A0A"/>
    <w:rsid w:val="00002D5D"/>
    <w:rsid w:val="00002E10"/>
    <w:rsid w:val="0000322A"/>
    <w:rsid w:val="0000335C"/>
    <w:rsid w:val="000033CC"/>
    <w:rsid w:val="00003651"/>
    <w:rsid w:val="00003881"/>
    <w:rsid w:val="00003D74"/>
    <w:rsid w:val="00004483"/>
    <w:rsid w:val="0000452B"/>
    <w:rsid w:val="00004682"/>
    <w:rsid w:val="0000474C"/>
    <w:rsid w:val="0000484D"/>
    <w:rsid w:val="00004D9E"/>
    <w:rsid w:val="000054FA"/>
    <w:rsid w:val="00005649"/>
    <w:rsid w:val="00005940"/>
    <w:rsid w:val="00005E77"/>
    <w:rsid w:val="00005EFC"/>
    <w:rsid w:val="0000634D"/>
    <w:rsid w:val="0000718E"/>
    <w:rsid w:val="00007E32"/>
    <w:rsid w:val="00010032"/>
    <w:rsid w:val="00010068"/>
    <w:rsid w:val="0001041A"/>
    <w:rsid w:val="000107AD"/>
    <w:rsid w:val="00010C12"/>
    <w:rsid w:val="00010ECF"/>
    <w:rsid w:val="0001101B"/>
    <w:rsid w:val="000110A7"/>
    <w:rsid w:val="000112CC"/>
    <w:rsid w:val="000114AF"/>
    <w:rsid w:val="000122DA"/>
    <w:rsid w:val="00012305"/>
    <w:rsid w:val="0001230F"/>
    <w:rsid w:val="000125D0"/>
    <w:rsid w:val="00012824"/>
    <w:rsid w:val="00012A2F"/>
    <w:rsid w:val="00012B12"/>
    <w:rsid w:val="00012C9E"/>
    <w:rsid w:val="00012CDC"/>
    <w:rsid w:val="00013099"/>
    <w:rsid w:val="0001320E"/>
    <w:rsid w:val="000136AE"/>
    <w:rsid w:val="000137CB"/>
    <w:rsid w:val="00013A7A"/>
    <w:rsid w:val="00013BA1"/>
    <w:rsid w:val="00013DA8"/>
    <w:rsid w:val="00013E60"/>
    <w:rsid w:val="00013FA1"/>
    <w:rsid w:val="00014324"/>
    <w:rsid w:val="00014372"/>
    <w:rsid w:val="000143EC"/>
    <w:rsid w:val="0001441C"/>
    <w:rsid w:val="00014B3E"/>
    <w:rsid w:val="00014BBA"/>
    <w:rsid w:val="00014ED2"/>
    <w:rsid w:val="00014F7B"/>
    <w:rsid w:val="0001554F"/>
    <w:rsid w:val="00015568"/>
    <w:rsid w:val="000157AF"/>
    <w:rsid w:val="00016151"/>
    <w:rsid w:val="00016243"/>
    <w:rsid w:val="0001639B"/>
    <w:rsid w:val="00016C72"/>
    <w:rsid w:val="00017424"/>
    <w:rsid w:val="00017F9F"/>
    <w:rsid w:val="0002004C"/>
    <w:rsid w:val="00020490"/>
    <w:rsid w:val="00020763"/>
    <w:rsid w:val="00020A29"/>
    <w:rsid w:val="00020B9A"/>
    <w:rsid w:val="00020C4D"/>
    <w:rsid w:val="000214C1"/>
    <w:rsid w:val="000216FF"/>
    <w:rsid w:val="000219D4"/>
    <w:rsid w:val="00021ABF"/>
    <w:rsid w:val="00021FAA"/>
    <w:rsid w:val="000223EA"/>
    <w:rsid w:val="0002279E"/>
    <w:rsid w:val="00022AD6"/>
    <w:rsid w:val="00022C43"/>
    <w:rsid w:val="00022CAA"/>
    <w:rsid w:val="00022D86"/>
    <w:rsid w:val="0002326E"/>
    <w:rsid w:val="00023363"/>
    <w:rsid w:val="000236F9"/>
    <w:rsid w:val="00023916"/>
    <w:rsid w:val="00023A0A"/>
    <w:rsid w:val="00023B75"/>
    <w:rsid w:val="000242A1"/>
    <w:rsid w:val="0002455A"/>
    <w:rsid w:val="0002464F"/>
    <w:rsid w:val="00024687"/>
    <w:rsid w:val="00024701"/>
    <w:rsid w:val="000248BC"/>
    <w:rsid w:val="00024A5C"/>
    <w:rsid w:val="00024D07"/>
    <w:rsid w:val="000250D6"/>
    <w:rsid w:val="00025128"/>
    <w:rsid w:val="00025B38"/>
    <w:rsid w:val="000261A5"/>
    <w:rsid w:val="0002671A"/>
    <w:rsid w:val="00027249"/>
    <w:rsid w:val="00027586"/>
    <w:rsid w:val="000276DF"/>
    <w:rsid w:val="00027A0A"/>
    <w:rsid w:val="00027C9C"/>
    <w:rsid w:val="00030153"/>
    <w:rsid w:val="000301F0"/>
    <w:rsid w:val="0003051F"/>
    <w:rsid w:val="000306E6"/>
    <w:rsid w:val="000312B5"/>
    <w:rsid w:val="0003159E"/>
    <w:rsid w:val="00031761"/>
    <w:rsid w:val="00031BB4"/>
    <w:rsid w:val="00031D82"/>
    <w:rsid w:val="00031F70"/>
    <w:rsid w:val="0003212C"/>
    <w:rsid w:val="00032483"/>
    <w:rsid w:val="000326EA"/>
    <w:rsid w:val="00032B0E"/>
    <w:rsid w:val="00032C99"/>
    <w:rsid w:val="0003315C"/>
    <w:rsid w:val="000331F6"/>
    <w:rsid w:val="00033452"/>
    <w:rsid w:val="000337D3"/>
    <w:rsid w:val="00033DF8"/>
    <w:rsid w:val="00033F3C"/>
    <w:rsid w:val="0003438D"/>
    <w:rsid w:val="00034397"/>
    <w:rsid w:val="0003457C"/>
    <w:rsid w:val="00034597"/>
    <w:rsid w:val="00035042"/>
    <w:rsid w:val="0003517F"/>
    <w:rsid w:val="0003522A"/>
    <w:rsid w:val="0003566A"/>
    <w:rsid w:val="00035945"/>
    <w:rsid w:val="00035CFF"/>
    <w:rsid w:val="00035ED7"/>
    <w:rsid w:val="00035F12"/>
    <w:rsid w:val="0003649D"/>
    <w:rsid w:val="000367E5"/>
    <w:rsid w:val="00036887"/>
    <w:rsid w:val="00036BD9"/>
    <w:rsid w:val="00037106"/>
    <w:rsid w:val="00037280"/>
    <w:rsid w:val="00037307"/>
    <w:rsid w:val="00037642"/>
    <w:rsid w:val="0003784C"/>
    <w:rsid w:val="00037E0A"/>
    <w:rsid w:val="000403B2"/>
    <w:rsid w:val="00040558"/>
    <w:rsid w:val="0004068E"/>
    <w:rsid w:val="000407F9"/>
    <w:rsid w:val="0004089F"/>
    <w:rsid w:val="000408EC"/>
    <w:rsid w:val="00040DD0"/>
    <w:rsid w:val="00040FD0"/>
    <w:rsid w:val="00041348"/>
    <w:rsid w:val="00041A7F"/>
    <w:rsid w:val="000424C8"/>
    <w:rsid w:val="00042815"/>
    <w:rsid w:val="0004288B"/>
    <w:rsid w:val="00042DCD"/>
    <w:rsid w:val="00042E94"/>
    <w:rsid w:val="000430F5"/>
    <w:rsid w:val="00043342"/>
    <w:rsid w:val="0004345F"/>
    <w:rsid w:val="00043565"/>
    <w:rsid w:val="00043618"/>
    <w:rsid w:val="00043671"/>
    <w:rsid w:val="000436A3"/>
    <w:rsid w:val="000438A5"/>
    <w:rsid w:val="00043A3B"/>
    <w:rsid w:val="00043E5B"/>
    <w:rsid w:val="00044635"/>
    <w:rsid w:val="00044B0D"/>
    <w:rsid w:val="00044F68"/>
    <w:rsid w:val="0004514A"/>
    <w:rsid w:val="00045399"/>
    <w:rsid w:val="000454E3"/>
    <w:rsid w:val="0004562F"/>
    <w:rsid w:val="000456C2"/>
    <w:rsid w:val="0004570C"/>
    <w:rsid w:val="0004580B"/>
    <w:rsid w:val="0004588F"/>
    <w:rsid w:val="00046225"/>
    <w:rsid w:val="00046733"/>
    <w:rsid w:val="00046737"/>
    <w:rsid w:val="00046D73"/>
    <w:rsid w:val="00046DD7"/>
    <w:rsid w:val="00047C98"/>
    <w:rsid w:val="00050092"/>
    <w:rsid w:val="00050115"/>
    <w:rsid w:val="00050158"/>
    <w:rsid w:val="000504EA"/>
    <w:rsid w:val="00050A79"/>
    <w:rsid w:val="0005110A"/>
    <w:rsid w:val="000515BB"/>
    <w:rsid w:val="000517EB"/>
    <w:rsid w:val="00051A5D"/>
    <w:rsid w:val="00051C8C"/>
    <w:rsid w:val="00051E8D"/>
    <w:rsid w:val="00052B44"/>
    <w:rsid w:val="00052D92"/>
    <w:rsid w:val="00052E8C"/>
    <w:rsid w:val="00052FE6"/>
    <w:rsid w:val="0005331D"/>
    <w:rsid w:val="0005338D"/>
    <w:rsid w:val="00053708"/>
    <w:rsid w:val="0005374E"/>
    <w:rsid w:val="0005394F"/>
    <w:rsid w:val="00053CB3"/>
    <w:rsid w:val="00054394"/>
    <w:rsid w:val="0005444F"/>
    <w:rsid w:val="00054712"/>
    <w:rsid w:val="00054C50"/>
    <w:rsid w:val="00054CDA"/>
    <w:rsid w:val="00054DC6"/>
    <w:rsid w:val="00055016"/>
    <w:rsid w:val="0005521C"/>
    <w:rsid w:val="0005553D"/>
    <w:rsid w:val="0005563A"/>
    <w:rsid w:val="00055885"/>
    <w:rsid w:val="00055A1F"/>
    <w:rsid w:val="00055EE4"/>
    <w:rsid w:val="00056045"/>
    <w:rsid w:val="00056962"/>
    <w:rsid w:val="00056BC7"/>
    <w:rsid w:val="00056BD3"/>
    <w:rsid w:val="00056EB7"/>
    <w:rsid w:val="000575F8"/>
    <w:rsid w:val="0005777A"/>
    <w:rsid w:val="00057888"/>
    <w:rsid w:val="00057D64"/>
    <w:rsid w:val="000602B9"/>
    <w:rsid w:val="00060359"/>
    <w:rsid w:val="0006044E"/>
    <w:rsid w:val="00060541"/>
    <w:rsid w:val="00060645"/>
    <w:rsid w:val="0006080C"/>
    <w:rsid w:val="00060B90"/>
    <w:rsid w:val="00060D66"/>
    <w:rsid w:val="0006105C"/>
    <w:rsid w:val="00061183"/>
    <w:rsid w:val="000614BD"/>
    <w:rsid w:val="0006179C"/>
    <w:rsid w:val="00061B57"/>
    <w:rsid w:val="00061E29"/>
    <w:rsid w:val="000624CB"/>
    <w:rsid w:val="00062B94"/>
    <w:rsid w:val="0006392F"/>
    <w:rsid w:val="00063C26"/>
    <w:rsid w:val="00063CC9"/>
    <w:rsid w:val="00064750"/>
    <w:rsid w:val="0006501A"/>
    <w:rsid w:val="00065203"/>
    <w:rsid w:val="00065792"/>
    <w:rsid w:val="00065B1E"/>
    <w:rsid w:val="00065C75"/>
    <w:rsid w:val="00066823"/>
    <w:rsid w:val="0006690E"/>
    <w:rsid w:val="00066AEA"/>
    <w:rsid w:val="00066C2B"/>
    <w:rsid w:val="00066ED2"/>
    <w:rsid w:val="000671F2"/>
    <w:rsid w:val="00067243"/>
    <w:rsid w:val="00067618"/>
    <w:rsid w:val="0006787D"/>
    <w:rsid w:val="00067DFC"/>
    <w:rsid w:val="000701C7"/>
    <w:rsid w:val="000704A2"/>
    <w:rsid w:val="00070897"/>
    <w:rsid w:val="00070C94"/>
    <w:rsid w:val="00070EC8"/>
    <w:rsid w:val="000717FC"/>
    <w:rsid w:val="0007198C"/>
    <w:rsid w:val="000721D9"/>
    <w:rsid w:val="00072464"/>
    <w:rsid w:val="0007282C"/>
    <w:rsid w:val="00072CDD"/>
    <w:rsid w:val="0007373E"/>
    <w:rsid w:val="0007398A"/>
    <w:rsid w:val="00073A77"/>
    <w:rsid w:val="00073AFB"/>
    <w:rsid w:val="00073DAA"/>
    <w:rsid w:val="00073FF0"/>
    <w:rsid w:val="0007444B"/>
    <w:rsid w:val="0007461D"/>
    <w:rsid w:val="00074862"/>
    <w:rsid w:val="0007544B"/>
    <w:rsid w:val="0007558A"/>
    <w:rsid w:val="00075756"/>
    <w:rsid w:val="000758DF"/>
    <w:rsid w:val="00075DD3"/>
    <w:rsid w:val="00076095"/>
    <w:rsid w:val="000760A4"/>
    <w:rsid w:val="0007619E"/>
    <w:rsid w:val="00076228"/>
    <w:rsid w:val="00076DB7"/>
    <w:rsid w:val="00076E9F"/>
    <w:rsid w:val="00077024"/>
    <w:rsid w:val="000779D9"/>
    <w:rsid w:val="000779DB"/>
    <w:rsid w:val="00077DCE"/>
    <w:rsid w:val="00077F79"/>
    <w:rsid w:val="0008017D"/>
    <w:rsid w:val="00080438"/>
    <w:rsid w:val="0008079E"/>
    <w:rsid w:val="00080DFB"/>
    <w:rsid w:val="00080F6C"/>
    <w:rsid w:val="00081005"/>
    <w:rsid w:val="00081206"/>
    <w:rsid w:val="000817BB"/>
    <w:rsid w:val="000818BC"/>
    <w:rsid w:val="00081E7D"/>
    <w:rsid w:val="00081E7F"/>
    <w:rsid w:val="00081FEE"/>
    <w:rsid w:val="0008229C"/>
    <w:rsid w:val="00082301"/>
    <w:rsid w:val="000825C7"/>
    <w:rsid w:val="00082C6B"/>
    <w:rsid w:val="000834AB"/>
    <w:rsid w:val="0008404B"/>
    <w:rsid w:val="000841B3"/>
    <w:rsid w:val="0008440A"/>
    <w:rsid w:val="0008466F"/>
    <w:rsid w:val="000848AB"/>
    <w:rsid w:val="00084A39"/>
    <w:rsid w:val="000851FC"/>
    <w:rsid w:val="000854C3"/>
    <w:rsid w:val="0008550B"/>
    <w:rsid w:val="000856F1"/>
    <w:rsid w:val="000859FE"/>
    <w:rsid w:val="00085ABE"/>
    <w:rsid w:val="00085DCE"/>
    <w:rsid w:val="00085F9D"/>
    <w:rsid w:val="0008615F"/>
    <w:rsid w:val="00086465"/>
    <w:rsid w:val="0008662E"/>
    <w:rsid w:val="00086A65"/>
    <w:rsid w:val="00086C37"/>
    <w:rsid w:val="00087136"/>
    <w:rsid w:val="000871C5"/>
    <w:rsid w:val="0008776A"/>
    <w:rsid w:val="00087AC7"/>
    <w:rsid w:val="00087B19"/>
    <w:rsid w:val="00087C41"/>
    <w:rsid w:val="00087F1B"/>
    <w:rsid w:val="00087F7F"/>
    <w:rsid w:val="00090D84"/>
    <w:rsid w:val="00090D93"/>
    <w:rsid w:val="00091341"/>
    <w:rsid w:val="0009162F"/>
    <w:rsid w:val="000918B2"/>
    <w:rsid w:val="00091979"/>
    <w:rsid w:val="00091ACE"/>
    <w:rsid w:val="00091F73"/>
    <w:rsid w:val="0009204B"/>
    <w:rsid w:val="0009255E"/>
    <w:rsid w:val="000925DC"/>
    <w:rsid w:val="00092C55"/>
    <w:rsid w:val="000930CF"/>
    <w:rsid w:val="000933B6"/>
    <w:rsid w:val="000933BA"/>
    <w:rsid w:val="0009344F"/>
    <w:rsid w:val="0009352F"/>
    <w:rsid w:val="000939D5"/>
    <w:rsid w:val="00093CA1"/>
    <w:rsid w:val="00093E79"/>
    <w:rsid w:val="0009417F"/>
    <w:rsid w:val="00094638"/>
    <w:rsid w:val="00094C1D"/>
    <w:rsid w:val="00094E2C"/>
    <w:rsid w:val="00094EB6"/>
    <w:rsid w:val="00094FCE"/>
    <w:rsid w:val="0009535F"/>
    <w:rsid w:val="00095638"/>
    <w:rsid w:val="0009590C"/>
    <w:rsid w:val="00095A4A"/>
    <w:rsid w:val="00095AC5"/>
    <w:rsid w:val="00095F09"/>
    <w:rsid w:val="00095FCE"/>
    <w:rsid w:val="000960BE"/>
    <w:rsid w:val="0009631D"/>
    <w:rsid w:val="00096560"/>
    <w:rsid w:val="000968F5"/>
    <w:rsid w:val="0009695A"/>
    <w:rsid w:val="000969C4"/>
    <w:rsid w:val="00096BAD"/>
    <w:rsid w:val="00096F60"/>
    <w:rsid w:val="000972B2"/>
    <w:rsid w:val="00097319"/>
    <w:rsid w:val="00097BFC"/>
    <w:rsid w:val="000A02D6"/>
    <w:rsid w:val="000A0AFC"/>
    <w:rsid w:val="000A0EFD"/>
    <w:rsid w:val="000A11D3"/>
    <w:rsid w:val="000A18BE"/>
    <w:rsid w:val="000A18C6"/>
    <w:rsid w:val="000A1D00"/>
    <w:rsid w:val="000A21EA"/>
    <w:rsid w:val="000A247F"/>
    <w:rsid w:val="000A2604"/>
    <w:rsid w:val="000A2738"/>
    <w:rsid w:val="000A27EC"/>
    <w:rsid w:val="000A2E45"/>
    <w:rsid w:val="000A2E4A"/>
    <w:rsid w:val="000A2FAE"/>
    <w:rsid w:val="000A3298"/>
    <w:rsid w:val="000A335A"/>
    <w:rsid w:val="000A3416"/>
    <w:rsid w:val="000A3540"/>
    <w:rsid w:val="000A396B"/>
    <w:rsid w:val="000A3C61"/>
    <w:rsid w:val="000A4BA3"/>
    <w:rsid w:val="000A4DFC"/>
    <w:rsid w:val="000A4F4F"/>
    <w:rsid w:val="000A50EB"/>
    <w:rsid w:val="000A510D"/>
    <w:rsid w:val="000A53C0"/>
    <w:rsid w:val="000A5460"/>
    <w:rsid w:val="000A56DB"/>
    <w:rsid w:val="000A57B1"/>
    <w:rsid w:val="000A58E6"/>
    <w:rsid w:val="000A6215"/>
    <w:rsid w:val="000A623B"/>
    <w:rsid w:val="000A6241"/>
    <w:rsid w:val="000A62EA"/>
    <w:rsid w:val="000A6395"/>
    <w:rsid w:val="000A69B4"/>
    <w:rsid w:val="000A75B9"/>
    <w:rsid w:val="000A75BB"/>
    <w:rsid w:val="000A7C28"/>
    <w:rsid w:val="000A7E36"/>
    <w:rsid w:val="000A7EBD"/>
    <w:rsid w:val="000B01C7"/>
    <w:rsid w:val="000B05A4"/>
    <w:rsid w:val="000B0640"/>
    <w:rsid w:val="000B07F2"/>
    <w:rsid w:val="000B1203"/>
    <w:rsid w:val="000B124A"/>
    <w:rsid w:val="000B150E"/>
    <w:rsid w:val="000B1784"/>
    <w:rsid w:val="000B1821"/>
    <w:rsid w:val="000B1915"/>
    <w:rsid w:val="000B1A34"/>
    <w:rsid w:val="000B1BFF"/>
    <w:rsid w:val="000B1CF9"/>
    <w:rsid w:val="000B1DC1"/>
    <w:rsid w:val="000B1DE5"/>
    <w:rsid w:val="000B1EC2"/>
    <w:rsid w:val="000B1EE8"/>
    <w:rsid w:val="000B1F41"/>
    <w:rsid w:val="000B2078"/>
    <w:rsid w:val="000B219F"/>
    <w:rsid w:val="000B256D"/>
    <w:rsid w:val="000B2CA6"/>
    <w:rsid w:val="000B2D5F"/>
    <w:rsid w:val="000B2FFA"/>
    <w:rsid w:val="000B31A0"/>
    <w:rsid w:val="000B327D"/>
    <w:rsid w:val="000B376D"/>
    <w:rsid w:val="000B3C87"/>
    <w:rsid w:val="000B3DCE"/>
    <w:rsid w:val="000B3E1E"/>
    <w:rsid w:val="000B47D4"/>
    <w:rsid w:val="000B489B"/>
    <w:rsid w:val="000B4A47"/>
    <w:rsid w:val="000B4D8F"/>
    <w:rsid w:val="000B4FA4"/>
    <w:rsid w:val="000B552B"/>
    <w:rsid w:val="000B5618"/>
    <w:rsid w:val="000B5BC0"/>
    <w:rsid w:val="000B5F0A"/>
    <w:rsid w:val="000B6034"/>
    <w:rsid w:val="000B619B"/>
    <w:rsid w:val="000B623C"/>
    <w:rsid w:val="000B628D"/>
    <w:rsid w:val="000B6629"/>
    <w:rsid w:val="000B6D3B"/>
    <w:rsid w:val="000B6E0F"/>
    <w:rsid w:val="000B6EC6"/>
    <w:rsid w:val="000B715F"/>
    <w:rsid w:val="000B7762"/>
    <w:rsid w:val="000B7CC0"/>
    <w:rsid w:val="000C07DB"/>
    <w:rsid w:val="000C0D6B"/>
    <w:rsid w:val="000C0E08"/>
    <w:rsid w:val="000C1BC5"/>
    <w:rsid w:val="000C2187"/>
    <w:rsid w:val="000C22CC"/>
    <w:rsid w:val="000C273B"/>
    <w:rsid w:val="000C28C1"/>
    <w:rsid w:val="000C3152"/>
    <w:rsid w:val="000C345E"/>
    <w:rsid w:val="000C359D"/>
    <w:rsid w:val="000C35B1"/>
    <w:rsid w:val="000C380A"/>
    <w:rsid w:val="000C3A4C"/>
    <w:rsid w:val="000C3C9A"/>
    <w:rsid w:val="000C42DB"/>
    <w:rsid w:val="000C4448"/>
    <w:rsid w:val="000C458A"/>
    <w:rsid w:val="000C4634"/>
    <w:rsid w:val="000C4DE4"/>
    <w:rsid w:val="000C506B"/>
    <w:rsid w:val="000C545E"/>
    <w:rsid w:val="000C5872"/>
    <w:rsid w:val="000C6054"/>
    <w:rsid w:val="000C6875"/>
    <w:rsid w:val="000C69A3"/>
    <w:rsid w:val="000C6D85"/>
    <w:rsid w:val="000C6E7A"/>
    <w:rsid w:val="000C7343"/>
    <w:rsid w:val="000C7564"/>
    <w:rsid w:val="000C7668"/>
    <w:rsid w:val="000C78ED"/>
    <w:rsid w:val="000C7F53"/>
    <w:rsid w:val="000D01E2"/>
    <w:rsid w:val="000D049B"/>
    <w:rsid w:val="000D0570"/>
    <w:rsid w:val="000D0671"/>
    <w:rsid w:val="000D0C63"/>
    <w:rsid w:val="000D0E40"/>
    <w:rsid w:val="000D1087"/>
    <w:rsid w:val="000D11CF"/>
    <w:rsid w:val="000D1588"/>
    <w:rsid w:val="000D1595"/>
    <w:rsid w:val="000D184A"/>
    <w:rsid w:val="000D24C3"/>
    <w:rsid w:val="000D25A2"/>
    <w:rsid w:val="000D2698"/>
    <w:rsid w:val="000D27BE"/>
    <w:rsid w:val="000D2898"/>
    <w:rsid w:val="000D3211"/>
    <w:rsid w:val="000D3F03"/>
    <w:rsid w:val="000D4161"/>
    <w:rsid w:val="000D4759"/>
    <w:rsid w:val="000D4E44"/>
    <w:rsid w:val="000D4E99"/>
    <w:rsid w:val="000D4FDE"/>
    <w:rsid w:val="000D511E"/>
    <w:rsid w:val="000D58A9"/>
    <w:rsid w:val="000D5C39"/>
    <w:rsid w:val="000D5E2D"/>
    <w:rsid w:val="000D63C2"/>
    <w:rsid w:val="000D6862"/>
    <w:rsid w:val="000D6975"/>
    <w:rsid w:val="000D6B43"/>
    <w:rsid w:val="000D6E0D"/>
    <w:rsid w:val="000D71AA"/>
    <w:rsid w:val="000D731B"/>
    <w:rsid w:val="000D733C"/>
    <w:rsid w:val="000D7805"/>
    <w:rsid w:val="000D7A11"/>
    <w:rsid w:val="000D7A36"/>
    <w:rsid w:val="000D7D5A"/>
    <w:rsid w:val="000E0B1C"/>
    <w:rsid w:val="000E0C5C"/>
    <w:rsid w:val="000E0C70"/>
    <w:rsid w:val="000E0E0D"/>
    <w:rsid w:val="000E12B6"/>
    <w:rsid w:val="000E1450"/>
    <w:rsid w:val="000E174B"/>
    <w:rsid w:val="000E1BE5"/>
    <w:rsid w:val="000E1E75"/>
    <w:rsid w:val="000E1E96"/>
    <w:rsid w:val="000E24F1"/>
    <w:rsid w:val="000E2B2A"/>
    <w:rsid w:val="000E2CE3"/>
    <w:rsid w:val="000E332F"/>
    <w:rsid w:val="000E339E"/>
    <w:rsid w:val="000E3D29"/>
    <w:rsid w:val="000E3E9A"/>
    <w:rsid w:val="000E4118"/>
    <w:rsid w:val="000E4133"/>
    <w:rsid w:val="000E4320"/>
    <w:rsid w:val="000E4549"/>
    <w:rsid w:val="000E45AD"/>
    <w:rsid w:val="000E46A1"/>
    <w:rsid w:val="000E4805"/>
    <w:rsid w:val="000E4957"/>
    <w:rsid w:val="000E4ABA"/>
    <w:rsid w:val="000E4B8A"/>
    <w:rsid w:val="000E4D49"/>
    <w:rsid w:val="000E4F54"/>
    <w:rsid w:val="000E58F1"/>
    <w:rsid w:val="000E61AE"/>
    <w:rsid w:val="000E6F35"/>
    <w:rsid w:val="000E778A"/>
    <w:rsid w:val="000E78D0"/>
    <w:rsid w:val="000E79A5"/>
    <w:rsid w:val="000E7AEB"/>
    <w:rsid w:val="000E7DF5"/>
    <w:rsid w:val="000E7EC5"/>
    <w:rsid w:val="000F0200"/>
    <w:rsid w:val="000F085F"/>
    <w:rsid w:val="000F09D9"/>
    <w:rsid w:val="000F1ACF"/>
    <w:rsid w:val="000F1C62"/>
    <w:rsid w:val="000F1E95"/>
    <w:rsid w:val="000F1F37"/>
    <w:rsid w:val="000F201B"/>
    <w:rsid w:val="000F20F6"/>
    <w:rsid w:val="000F2183"/>
    <w:rsid w:val="000F2451"/>
    <w:rsid w:val="000F2634"/>
    <w:rsid w:val="000F26C5"/>
    <w:rsid w:val="000F2803"/>
    <w:rsid w:val="000F2CAD"/>
    <w:rsid w:val="000F313A"/>
    <w:rsid w:val="000F37E6"/>
    <w:rsid w:val="000F3C1D"/>
    <w:rsid w:val="000F3DC0"/>
    <w:rsid w:val="000F3F70"/>
    <w:rsid w:val="000F40C1"/>
    <w:rsid w:val="000F4572"/>
    <w:rsid w:val="000F507A"/>
    <w:rsid w:val="000F50B8"/>
    <w:rsid w:val="000F50D7"/>
    <w:rsid w:val="000F538B"/>
    <w:rsid w:val="000F5586"/>
    <w:rsid w:val="000F5595"/>
    <w:rsid w:val="000F5CF2"/>
    <w:rsid w:val="000F5D30"/>
    <w:rsid w:val="000F66F6"/>
    <w:rsid w:val="000F691C"/>
    <w:rsid w:val="000F6A3B"/>
    <w:rsid w:val="000F6BD4"/>
    <w:rsid w:val="000F6DD1"/>
    <w:rsid w:val="000F6E0B"/>
    <w:rsid w:val="000F7050"/>
    <w:rsid w:val="000F7275"/>
    <w:rsid w:val="000F74A7"/>
    <w:rsid w:val="000F75E7"/>
    <w:rsid w:val="000F7AD9"/>
    <w:rsid w:val="000F7E57"/>
    <w:rsid w:val="001002AB"/>
    <w:rsid w:val="00100DD2"/>
    <w:rsid w:val="00101045"/>
    <w:rsid w:val="001017EF"/>
    <w:rsid w:val="00101A61"/>
    <w:rsid w:val="00101CFE"/>
    <w:rsid w:val="00101D41"/>
    <w:rsid w:val="00101ECC"/>
    <w:rsid w:val="001022B3"/>
    <w:rsid w:val="00102674"/>
    <w:rsid w:val="001029C6"/>
    <w:rsid w:val="00102E07"/>
    <w:rsid w:val="00102F28"/>
    <w:rsid w:val="00103103"/>
    <w:rsid w:val="00103266"/>
    <w:rsid w:val="001033BA"/>
    <w:rsid w:val="0010372D"/>
    <w:rsid w:val="00103D65"/>
    <w:rsid w:val="001043FD"/>
    <w:rsid w:val="00104672"/>
    <w:rsid w:val="00104904"/>
    <w:rsid w:val="00104C3C"/>
    <w:rsid w:val="00105299"/>
    <w:rsid w:val="00105339"/>
    <w:rsid w:val="001054CB"/>
    <w:rsid w:val="001059CF"/>
    <w:rsid w:val="00105D74"/>
    <w:rsid w:val="00105E91"/>
    <w:rsid w:val="00106204"/>
    <w:rsid w:val="00106480"/>
    <w:rsid w:val="00106B16"/>
    <w:rsid w:val="00106C41"/>
    <w:rsid w:val="00106C56"/>
    <w:rsid w:val="00106EAB"/>
    <w:rsid w:val="001071BA"/>
    <w:rsid w:val="001074C9"/>
    <w:rsid w:val="00107914"/>
    <w:rsid w:val="00107A66"/>
    <w:rsid w:val="0011026A"/>
    <w:rsid w:val="00110589"/>
    <w:rsid w:val="001105B0"/>
    <w:rsid w:val="001106A6"/>
    <w:rsid w:val="0011072F"/>
    <w:rsid w:val="001118A6"/>
    <w:rsid w:val="00111C44"/>
    <w:rsid w:val="00111F22"/>
    <w:rsid w:val="001122D8"/>
    <w:rsid w:val="001123A0"/>
    <w:rsid w:val="0011261D"/>
    <w:rsid w:val="0011282E"/>
    <w:rsid w:val="00112CFD"/>
    <w:rsid w:val="001136F6"/>
    <w:rsid w:val="001139E3"/>
    <w:rsid w:val="001139F6"/>
    <w:rsid w:val="00113BBD"/>
    <w:rsid w:val="00113F87"/>
    <w:rsid w:val="00114697"/>
    <w:rsid w:val="00114A0C"/>
    <w:rsid w:val="00114D5A"/>
    <w:rsid w:val="0011510C"/>
    <w:rsid w:val="001151BE"/>
    <w:rsid w:val="00115216"/>
    <w:rsid w:val="00115D1B"/>
    <w:rsid w:val="0011602B"/>
    <w:rsid w:val="001168FE"/>
    <w:rsid w:val="00116A4D"/>
    <w:rsid w:val="00116D32"/>
    <w:rsid w:val="00117240"/>
    <w:rsid w:val="0011776D"/>
    <w:rsid w:val="00117B52"/>
    <w:rsid w:val="00117D3F"/>
    <w:rsid w:val="00117DBC"/>
    <w:rsid w:val="001200BA"/>
    <w:rsid w:val="001205CC"/>
    <w:rsid w:val="00120936"/>
    <w:rsid w:val="00120E82"/>
    <w:rsid w:val="0012192C"/>
    <w:rsid w:val="00121B7A"/>
    <w:rsid w:val="00121C90"/>
    <w:rsid w:val="00121E24"/>
    <w:rsid w:val="00122401"/>
    <w:rsid w:val="0012261A"/>
    <w:rsid w:val="001226BE"/>
    <w:rsid w:val="001226FA"/>
    <w:rsid w:val="00122BF9"/>
    <w:rsid w:val="00123BDA"/>
    <w:rsid w:val="00123D5E"/>
    <w:rsid w:val="00123F88"/>
    <w:rsid w:val="0012412A"/>
    <w:rsid w:val="00124834"/>
    <w:rsid w:val="00124BCE"/>
    <w:rsid w:val="001250BB"/>
    <w:rsid w:val="00125796"/>
    <w:rsid w:val="0012587C"/>
    <w:rsid w:val="00125B6E"/>
    <w:rsid w:val="00125D0D"/>
    <w:rsid w:val="0012648F"/>
    <w:rsid w:val="001268A2"/>
    <w:rsid w:val="00126968"/>
    <w:rsid w:val="00126A2D"/>
    <w:rsid w:val="00126BAD"/>
    <w:rsid w:val="00127625"/>
    <w:rsid w:val="00127773"/>
    <w:rsid w:val="00127BE3"/>
    <w:rsid w:val="00127DC6"/>
    <w:rsid w:val="00130444"/>
    <w:rsid w:val="0013058A"/>
    <w:rsid w:val="0013091F"/>
    <w:rsid w:val="00130E0F"/>
    <w:rsid w:val="0013111B"/>
    <w:rsid w:val="001315E1"/>
    <w:rsid w:val="00131775"/>
    <w:rsid w:val="00131F7B"/>
    <w:rsid w:val="001321F3"/>
    <w:rsid w:val="001326A5"/>
    <w:rsid w:val="00132748"/>
    <w:rsid w:val="00132A1C"/>
    <w:rsid w:val="001330DD"/>
    <w:rsid w:val="001333EA"/>
    <w:rsid w:val="0013391D"/>
    <w:rsid w:val="00133B58"/>
    <w:rsid w:val="00133D3B"/>
    <w:rsid w:val="00133F54"/>
    <w:rsid w:val="00134172"/>
    <w:rsid w:val="001347A2"/>
    <w:rsid w:val="00134D42"/>
    <w:rsid w:val="00135003"/>
    <w:rsid w:val="00135199"/>
    <w:rsid w:val="0013534B"/>
    <w:rsid w:val="001358AF"/>
    <w:rsid w:val="00136001"/>
    <w:rsid w:val="0013618A"/>
    <w:rsid w:val="00136195"/>
    <w:rsid w:val="001361FD"/>
    <w:rsid w:val="001369BA"/>
    <w:rsid w:val="00136E0D"/>
    <w:rsid w:val="00136FA6"/>
    <w:rsid w:val="001374B1"/>
    <w:rsid w:val="00137500"/>
    <w:rsid w:val="00137AD8"/>
    <w:rsid w:val="00137C3A"/>
    <w:rsid w:val="00137DB9"/>
    <w:rsid w:val="00137FCD"/>
    <w:rsid w:val="001401FD"/>
    <w:rsid w:val="00140EA7"/>
    <w:rsid w:val="0014164A"/>
    <w:rsid w:val="001417B0"/>
    <w:rsid w:val="0014183C"/>
    <w:rsid w:val="001418DB"/>
    <w:rsid w:val="00141C8C"/>
    <w:rsid w:val="00141FEF"/>
    <w:rsid w:val="00142134"/>
    <w:rsid w:val="00142A04"/>
    <w:rsid w:val="00142B47"/>
    <w:rsid w:val="00142DD5"/>
    <w:rsid w:val="001435C5"/>
    <w:rsid w:val="00143D88"/>
    <w:rsid w:val="00143DB1"/>
    <w:rsid w:val="00144615"/>
    <w:rsid w:val="00144696"/>
    <w:rsid w:val="00144894"/>
    <w:rsid w:val="001448FB"/>
    <w:rsid w:val="00144CBC"/>
    <w:rsid w:val="00144E66"/>
    <w:rsid w:val="00144FAB"/>
    <w:rsid w:val="001456C1"/>
    <w:rsid w:val="0014586B"/>
    <w:rsid w:val="00145B0E"/>
    <w:rsid w:val="0014615F"/>
    <w:rsid w:val="0014618D"/>
    <w:rsid w:val="001463EF"/>
    <w:rsid w:val="00146487"/>
    <w:rsid w:val="0014666C"/>
    <w:rsid w:val="001468F1"/>
    <w:rsid w:val="00146A90"/>
    <w:rsid w:val="00146EDC"/>
    <w:rsid w:val="00147126"/>
    <w:rsid w:val="00147821"/>
    <w:rsid w:val="00147D4B"/>
    <w:rsid w:val="0015028A"/>
    <w:rsid w:val="001502CC"/>
    <w:rsid w:val="001504D1"/>
    <w:rsid w:val="001507EF"/>
    <w:rsid w:val="00150F24"/>
    <w:rsid w:val="00151102"/>
    <w:rsid w:val="0015130A"/>
    <w:rsid w:val="0015166B"/>
    <w:rsid w:val="00151898"/>
    <w:rsid w:val="00151971"/>
    <w:rsid w:val="00151B18"/>
    <w:rsid w:val="00151B3E"/>
    <w:rsid w:val="00151BBC"/>
    <w:rsid w:val="001525CC"/>
    <w:rsid w:val="001526AC"/>
    <w:rsid w:val="00152930"/>
    <w:rsid w:val="00152B53"/>
    <w:rsid w:val="00152D2D"/>
    <w:rsid w:val="001531D3"/>
    <w:rsid w:val="00153217"/>
    <w:rsid w:val="001534EC"/>
    <w:rsid w:val="0015353D"/>
    <w:rsid w:val="001536AB"/>
    <w:rsid w:val="00153DC2"/>
    <w:rsid w:val="001543A6"/>
    <w:rsid w:val="00154423"/>
    <w:rsid w:val="001547A7"/>
    <w:rsid w:val="001548F8"/>
    <w:rsid w:val="001550D2"/>
    <w:rsid w:val="001550DE"/>
    <w:rsid w:val="001553EB"/>
    <w:rsid w:val="001553FE"/>
    <w:rsid w:val="00155BCE"/>
    <w:rsid w:val="00156439"/>
    <w:rsid w:val="00156731"/>
    <w:rsid w:val="00157195"/>
    <w:rsid w:val="001571EB"/>
    <w:rsid w:val="001579E8"/>
    <w:rsid w:val="00157F88"/>
    <w:rsid w:val="0016002F"/>
    <w:rsid w:val="00160039"/>
    <w:rsid w:val="00161363"/>
    <w:rsid w:val="00161413"/>
    <w:rsid w:val="00161557"/>
    <w:rsid w:val="00161A89"/>
    <w:rsid w:val="00161BFD"/>
    <w:rsid w:val="0016206B"/>
    <w:rsid w:val="0016212F"/>
    <w:rsid w:val="00162406"/>
    <w:rsid w:val="00162E29"/>
    <w:rsid w:val="00163225"/>
    <w:rsid w:val="0016360F"/>
    <w:rsid w:val="001644C8"/>
    <w:rsid w:val="0016470E"/>
    <w:rsid w:val="00164983"/>
    <w:rsid w:val="00164CA8"/>
    <w:rsid w:val="00164D4F"/>
    <w:rsid w:val="00164E4A"/>
    <w:rsid w:val="00164E5A"/>
    <w:rsid w:val="00165000"/>
    <w:rsid w:val="00165103"/>
    <w:rsid w:val="0016541C"/>
    <w:rsid w:val="001657BC"/>
    <w:rsid w:val="0016621E"/>
    <w:rsid w:val="0016629D"/>
    <w:rsid w:val="00166637"/>
    <w:rsid w:val="00166AD4"/>
    <w:rsid w:val="00166C2F"/>
    <w:rsid w:val="001672E8"/>
    <w:rsid w:val="00167486"/>
    <w:rsid w:val="001674A5"/>
    <w:rsid w:val="00167A0B"/>
    <w:rsid w:val="00167B50"/>
    <w:rsid w:val="00167BB1"/>
    <w:rsid w:val="00167C29"/>
    <w:rsid w:val="00167CC8"/>
    <w:rsid w:val="00167D09"/>
    <w:rsid w:val="001700F4"/>
    <w:rsid w:val="00170305"/>
    <w:rsid w:val="0017047E"/>
    <w:rsid w:val="00170DBB"/>
    <w:rsid w:val="001713FE"/>
    <w:rsid w:val="00171B94"/>
    <w:rsid w:val="00171C08"/>
    <w:rsid w:val="00172113"/>
    <w:rsid w:val="001725BE"/>
    <w:rsid w:val="00172B28"/>
    <w:rsid w:val="00172C76"/>
    <w:rsid w:val="00172C7D"/>
    <w:rsid w:val="00172D53"/>
    <w:rsid w:val="001732C0"/>
    <w:rsid w:val="00173689"/>
    <w:rsid w:val="00173B1F"/>
    <w:rsid w:val="00173EB0"/>
    <w:rsid w:val="00173F76"/>
    <w:rsid w:val="00174E63"/>
    <w:rsid w:val="00175F96"/>
    <w:rsid w:val="0017667A"/>
    <w:rsid w:val="0017763B"/>
    <w:rsid w:val="00177A7C"/>
    <w:rsid w:val="00177B9D"/>
    <w:rsid w:val="00177BCC"/>
    <w:rsid w:val="00177F81"/>
    <w:rsid w:val="001801EE"/>
    <w:rsid w:val="0018051F"/>
    <w:rsid w:val="00180B28"/>
    <w:rsid w:val="00180C08"/>
    <w:rsid w:val="00180CD2"/>
    <w:rsid w:val="00180D91"/>
    <w:rsid w:val="00180EE8"/>
    <w:rsid w:val="00181073"/>
    <w:rsid w:val="0018137C"/>
    <w:rsid w:val="00181C12"/>
    <w:rsid w:val="00181C8B"/>
    <w:rsid w:val="001823E1"/>
    <w:rsid w:val="0018247C"/>
    <w:rsid w:val="001826D0"/>
    <w:rsid w:val="00182AD1"/>
    <w:rsid w:val="00182D24"/>
    <w:rsid w:val="00182DE0"/>
    <w:rsid w:val="001831D4"/>
    <w:rsid w:val="001837E4"/>
    <w:rsid w:val="00183915"/>
    <w:rsid w:val="00183B49"/>
    <w:rsid w:val="00183C8E"/>
    <w:rsid w:val="00183CC2"/>
    <w:rsid w:val="001840B6"/>
    <w:rsid w:val="00184534"/>
    <w:rsid w:val="00184832"/>
    <w:rsid w:val="00184842"/>
    <w:rsid w:val="00184B41"/>
    <w:rsid w:val="00184C03"/>
    <w:rsid w:val="00184CC6"/>
    <w:rsid w:val="001850E3"/>
    <w:rsid w:val="0018532B"/>
    <w:rsid w:val="001855FE"/>
    <w:rsid w:val="0018563A"/>
    <w:rsid w:val="00185912"/>
    <w:rsid w:val="00185A76"/>
    <w:rsid w:val="00185E19"/>
    <w:rsid w:val="00185F89"/>
    <w:rsid w:val="0018655B"/>
    <w:rsid w:val="001867D4"/>
    <w:rsid w:val="00187434"/>
    <w:rsid w:val="00187641"/>
    <w:rsid w:val="00187646"/>
    <w:rsid w:val="0018790D"/>
    <w:rsid w:val="00187D91"/>
    <w:rsid w:val="001903D2"/>
    <w:rsid w:val="00190A94"/>
    <w:rsid w:val="00190B35"/>
    <w:rsid w:val="00190BCE"/>
    <w:rsid w:val="00190CBC"/>
    <w:rsid w:val="00191BA6"/>
    <w:rsid w:val="00191F51"/>
    <w:rsid w:val="001920C6"/>
    <w:rsid w:val="00192D72"/>
    <w:rsid w:val="00192E84"/>
    <w:rsid w:val="0019314B"/>
    <w:rsid w:val="00193194"/>
    <w:rsid w:val="00193A4E"/>
    <w:rsid w:val="00193A93"/>
    <w:rsid w:val="00193E48"/>
    <w:rsid w:val="001941EA"/>
    <w:rsid w:val="001942A3"/>
    <w:rsid w:val="001942CE"/>
    <w:rsid w:val="00194310"/>
    <w:rsid w:val="001943F6"/>
    <w:rsid w:val="00194CE4"/>
    <w:rsid w:val="00194D49"/>
    <w:rsid w:val="00194E5A"/>
    <w:rsid w:val="00194FB6"/>
    <w:rsid w:val="00195AF2"/>
    <w:rsid w:val="00195F6C"/>
    <w:rsid w:val="00196026"/>
    <w:rsid w:val="001960D5"/>
    <w:rsid w:val="001969A5"/>
    <w:rsid w:val="0019747E"/>
    <w:rsid w:val="00197730"/>
    <w:rsid w:val="001977D6"/>
    <w:rsid w:val="00197DEB"/>
    <w:rsid w:val="00197FB1"/>
    <w:rsid w:val="001A0200"/>
    <w:rsid w:val="001A036A"/>
    <w:rsid w:val="001A05C2"/>
    <w:rsid w:val="001A07BE"/>
    <w:rsid w:val="001A0B3F"/>
    <w:rsid w:val="001A0FC8"/>
    <w:rsid w:val="001A1478"/>
    <w:rsid w:val="001A179F"/>
    <w:rsid w:val="001A1C54"/>
    <w:rsid w:val="001A1DE9"/>
    <w:rsid w:val="001A1E87"/>
    <w:rsid w:val="001A21A3"/>
    <w:rsid w:val="001A21D1"/>
    <w:rsid w:val="001A3087"/>
    <w:rsid w:val="001A3260"/>
    <w:rsid w:val="001A38A1"/>
    <w:rsid w:val="001A427F"/>
    <w:rsid w:val="001A49B0"/>
    <w:rsid w:val="001A5026"/>
    <w:rsid w:val="001A503C"/>
    <w:rsid w:val="001A506C"/>
    <w:rsid w:val="001A50EC"/>
    <w:rsid w:val="001A5348"/>
    <w:rsid w:val="001A597C"/>
    <w:rsid w:val="001A608A"/>
    <w:rsid w:val="001A62B9"/>
    <w:rsid w:val="001A6365"/>
    <w:rsid w:val="001A674E"/>
    <w:rsid w:val="001A68DA"/>
    <w:rsid w:val="001A7023"/>
    <w:rsid w:val="001A7458"/>
    <w:rsid w:val="001A76E8"/>
    <w:rsid w:val="001A7EBC"/>
    <w:rsid w:val="001A7ECD"/>
    <w:rsid w:val="001B006D"/>
    <w:rsid w:val="001B01BE"/>
    <w:rsid w:val="001B03D1"/>
    <w:rsid w:val="001B04F2"/>
    <w:rsid w:val="001B0816"/>
    <w:rsid w:val="001B0A20"/>
    <w:rsid w:val="001B0A32"/>
    <w:rsid w:val="001B1468"/>
    <w:rsid w:val="001B181A"/>
    <w:rsid w:val="001B1B5A"/>
    <w:rsid w:val="001B241F"/>
    <w:rsid w:val="001B256B"/>
    <w:rsid w:val="001B2888"/>
    <w:rsid w:val="001B2B63"/>
    <w:rsid w:val="001B2D72"/>
    <w:rsid w:val="001B2D73"/>
    <w:rsid w:val="001B2DFD"/>
    <w:rsid w:val="001B33F9"/>
    <w:rsid w:val="001B370D"/>
    <w:rsid w:val="001B3EEF"/>
    <w:rsid w:val="001B4062"/>
    <w:rsid w:val="001B43E2"/>
    <w:rsid w:val="001B49AF"/>
    <w:rsid w:val="001B519F"/>
    <w:rsid w:val="001B5212"/>
    <w:rsid w:val="001B5365"/>
    <w:rsid w:val="001B5A44"/>
    <w:rsid w:val="001B5C89"/>
    <w:rsid w:val="001B5D43"/>
    <w:rsid w:val="001B623F"/>
    <w:rsid w:val="001B6473"/>
    <w:rsid w:val="001B6476"/>
    <w:rsid w:val="001B64F7"/>
    <w:rsid w:val="001B6A6B"/>
    <w:rsid w:val="001B6FC6"/>
    <w:rsid w:val="001B71E2"/>
    <w:rsid w:val="001B7268"/>
    <w:rsid w:val="001B731B"/>
    <w:rsid w:val="001B7473"/>
    <w:rsid w:val="001B7821"/>
    <w:rsid w:val="001B78C1"/>
    <w:rsid w:val="001B7A5B"/>
    <w:rsid w:val="001B7AB7"/>
    <w:rsid w:val="001B7B9F"/>
    <w:rsid w:val="001B7F78"/>
    <w:rsid w:val="001C04A9"/>
    <w:rsid w:val="001C0C4A"/>
    <w:rsid w:val="001C0E73"/>
    <w:rsid w:val="001C134C"/>
    <w:rsid w:val="001C1CA4"/>
    <w:rsid w:val="001C1DBE"/>
    <w:rsid w:val="001C25AB"/>
    <w:rsid w:val="001C27E3"/>
    <w:rsid w:val="001C2BFD"/>
    <w:rsid w:val="001C2D56"/>
    <w:rsid w:val="001C30CB"/>
    <w:rsid w:val="001C3D7E"/>
    <w:rsid w:val="001C40CD"/>
    <w:rsid w:val="001C437F"/>
    <w:rsid w:val="001C47B5"/>
    <w:rsid w:val="001C58F9"/>
    <w:rsid w:val="001C5F67"/>
    <w:rsid w:val="001C63D0"/>
    <w:rsid w:val="001C64B7"/>
    <w:rsid w:val="001C6568"/>
    <w:rsid w:val="001C66A6"/>
    <w:rsid w:val="001C6A8D"/>
    <w:rsid w:val="001C7004"/>
    <w:rsid w:val="001C70DF"/>
    <w:rsid w:val="001C712F"/>
    <w:rsid w:val="001C7151"/>
    <w:rsid w:val="001C72C7"/>
    <w:rsid w:val="001C738C"/>
    <w:rsid w:val="001C7A82"/>
    <w:rsid w:val="001C7D2F"/>
    <w:rsid w:val="001D15D3"/>
    <w:rsid w:val="001D1EEF"/>
    <w:rsid w:val="001D1FDC"/>
    <w:rsid w:val="001D2123"/>
    <w:rsid w:val="001D22C9"/>
    <w:rsid w:val="001D23DB"/>
    <w:rsid w:val="001D2B68"/>
    <w:rsid w:val="001D2D88"/>
    <w:rsid w:val="001D30B5"/>
    <w:rsid w:val="001D3200"/>
    <w:rsid w:val="001D333B"/>
    <w:rsid w:val="001D34FA"/>
    <w:rsid w:val="001D3911"/>
    <w:rsid w:val="001D3A23"/>
    <w:rsid w:val="001D4280"/>
    <w:rsid w:val="001D43D6"/>
    <w:rsid w:val="001D4858"/>
    <w:rsid w:val="001D4A93"/>
    <w:rsid w:val="001D4B8C"/>
    <w:rsid w:val="001D4C9C"/>
    <w:rsid w:val="001D4E73"/>
    <w:rsid w:val="001D50D0"/>
    <w:rsid w:val="001D525D"/>
    <w:rsid w:val="001D56CE"/>
    <w:rsid w:val="001D5DD3"/>
    <w:rsid w:val="001D601B"/>
    <w:rsid w:val="001D602C"/>
    <w:rsid w:val="001D63EA"/>
    <w:rsid w:val="001D63F7"/>
    <w:rsid w:val="001D643C"/>
    <w:rsid w:val="001D7109"/>
    <w:rsid w:val="001D7325"/>
    <w:rsid w:val="001D74BB"/>
    <w:rsid w:val="001D75FC"/>
    <w:rsid w:val="001D7777"/>
    <w:rsid w:val="001D7A5F"/>
    <w:rsid w:val="001D7F5C"/>
    <w:rsid w:val="001E004D"/>
    <w:rsid w:val="001E05EF"/>
    <w:rsid w:val="001E0A57"/>
    <w:rsid w:val="001E0D49"/>
    <w:rsid w:val="001E17CD"/>
    <w:rsid w:val="001E1960"/>
    <w:rsid w:val="001E1BF3"/>
    <w:rsid w:val="001E1BF6"/>
    <w:rsid w:val="001E1F26"/>
    <w:rsid w:val="001E1FD6"/>
    <w:rsid w:val="001E2201"/>
    <w:rsid w:val="001E220C"/>
    <w:rsid w:val="001E2B48"/>
    <w:rsid w:val="001E2D84"/>
    <w:rsid w:val="001E370C"/>
    <w:rsid w:val="001E3796"/>
    <w:rsid w:val="001E3AC3"/>
    <w:rsid w:val="001E3E7F"/>
    <w:rsid w:val="001E4142"/>
    <w:rsid w:val="001E416B"/>
    <w:rsid w:val="001E41C3"/>
    <w:rsid w:val="001E4B9B"/>
    <w:rsid w:val="001E4D49"/>
    <w:rsid w:val="001E4E8F"/>
    <w:rsid w:val="001E4EEC"/>
    <w:rsid w:val="001E500B"/>
    <w:rsid w:val="001E5076"/>
    <w:rsid w:val="001E55E2"/>
    <w:rsid w:val="001E5741"/>
    <w:rsid w:val="001E5B39"/>
    <w:rsid w:val="001E5D1F"/>
    <w:rsid w:val="001E5E85"/>
    <w:rsid w:val="001E6756"/>
    <w:rsid w:val="001E712D"/>
    <w:rsid w:val="001E78F0"/>
    <w:rsid w:val="001E7D0A"/>
    <w:rsid w:val="001E7E74"/>
    <w:rsid w:val="001E7FA3"/>
    <w:rsid w:val="001F019D"/>
    <w:rsid w:val="001F0488"/>
    <w:rsid w:val="001F04EA"/>
    <w:rsid w:val="001F0A76"/>
    <w:rsid w:val="001F0C36"/>
    <w:rsid w:val="001F240F"/>
    <w:rsid w:val="001F2428"/>
    <w:rsid w:val="001F2664"/>
    <w:rsid w:val="001F266D"/>
    <w:rsid w:val="001F2730"/>
    <w:rsid w:val="001F295C"/>
    <w:rsid w:val="001F2A62"/>
    <w:rsid w:val="001F2B3B"/>
    <w:rsid w:val="001F2C0F"/>
    <w:rsid w:val="001F2EB1"/>
    <w:rsid w:val="001F3075"/>
    <w:rsid w:val="001F32F9"/>
    <w:rsid w:val="001F3513"/>
    <w:rsid w:val="001F41E6"/>
    <w:rsid w:val="001F4792"/>
    <w:rsid w:val="001F587D"/>
    <w:rsid w:val="001F5CC6"/>
    <w:rsid w:val="001F5EFF"/>
    <w:rsid w:val="001F660E"/>
    <w:rsid w:val="001F67D0"/>
    <w:rsid w:val="001F6A2A"/>
    <w:rsid w:val="001F6AC2"/>
    <w:rsid w:val="001F70EB"/>
    <w:rsid w:val="001F732E"/>
    <w:rsid w:val="001F773F"/>
    <w:rsid w:val="001F78D2"/>
    <w:rsid w:val="001F79C2"/>
    <w:rsid w:val="001F79DF"/>
    <w:rsid w:val="001F7AA9"/>
    <w:rsid w:val="001F7AB2"/>
    <w:rsid w:val="001F7B10"/>
    <w:rsid w:val="002000BC"/>
    <w:rsid w:val="00200258"/>
    <w:rsid w:val="002005BC"/>
    <w:rsid w:val="002005FE"/>
    <w:rsid w:val="002008C4"/>
    <w:rsid w:val="00200F74"/>
    <w:rsid w:val="002010AB"/>
    <w:rsid w:val="0020124E"/>
    <w:rsid w:val="00202BFC"/>
    <w:rsid w:val="00202DAF"/>
    <w:rsid w:val="002038C5"/>
    <w:rsid w:val="00203AFE"/>
    <w:rsid w:val="002040C4"/>
    <w:rsid w:val="002041CA"/>
    <w:rsid w:val="0020467B"/>
    <w:rsid w:val="002046D1"/>
    <w:rsid w:val="00204B16"/>
    <w:rsid w:val="00204F86"/>
    <w:rsid w:val="002056F4"/>
    <w:rsid w:val="002058E2"/>
    <w:rsid w:val="00205BFF"/>
    <w:rsid w:val="00206004"/>
    <w:rsid w:val="0020604D"/>
    <w:rsid w:val="002061B1"/>
    <w:rsid w:val="00206273"/>
    <w:rsid w:val="002067DC"/>
    <w:rsid w:val="00206829"/>
    <w:rsid w:val="002068D9"/>
    <w:rsid w:val="00206BB3"/>
    <w:rsid w:val="00206E74"/>
    <w:rsid w:val="00206F11"/>
    <w:rsid w:val="00206FA8"/>
    <w:rsid w:val="002073D7"/>
    <w:rsid w:val="00207659"/>
    <w:rsid w:val="00207F2C"/>
    <w:rsid w:val="00210124"/>
    <w:rsid w:val="002102AA"/>
    <w:rsid w:val="0021091E"/>
    <w:rsid w:val="00210AC7"/>
    <w:rsid w:val="00211860"/>
    <w:rsid w:val="00211989"/>
    <w:rsid w:val="00211B5A"/>
    <w:rsid w:val="00211D40"/>
    <w:rsid w:val="002120DD"/>
    <w:rsid w:val="00212141"/>
    <w:rsid w:val="0021279D"/>
    <w:rsid w:val="0021286E"/>
    <w:rsid w:val="00212A20"/>
    <w:rsid w:val="00212FAB"/>
    <w:rsid w:val="00213D55"/>
    <w:rsid w:val="00213F08"/>
    <w:rsid w:val="002145A4"/>
    <w:rsid w:val="002145E1"/>
    <w:rsid w:val="00214BB8"/>
    <w:rsid w:val="00214BEC"/>
    <w:rsid w:val="00214E3D"/>
    <w:rsid w:val="00214E6B"/>
    <w:rsid w:val="00215169"/>
    <w:rsid w:val="00215334"/>
    <w:rsid w:val="002155B5"/>
    <w:rsid w:val="00215671"/>
    <w:rsid w:val="002156FC"/>
    <w:rsid w:val="0021592E"/>
    <w:rsid w:val="00215C63"/>
    <w:rsid w:val="00215CC5"/>
    <w:rsid w:val="00215E15"/>
    <w:rsid w:val="00216252"/>
    <w:rsid w:val="002168E4"/>
    <w:rsid w:val="00217054"/>
    <w:rsid w:val="002170AC"/>
    <w:rsid w:val="00217134"/>
    <w:rsid w:val="00217205"/>
    <w:rsid w:val="0021721C"/>
    <w:rsid w:val="00217302"/>
    <w:rsid w:val="00217380"/>
    <w:rsid w:val="002178F6"/>
    <w:rsid w:val="00217FC2"/>
    <w:rsid w:val="002204E0"/>
    <w:rsid w:val="00220660"/>
    <w:rsid w:val="0022067C"/>
    <w:rsid w:val="00220A69"/>
    <w:rsid w:val="00220B85"/>
    <w:rsid w:val="00220C08"/>
    <w:rsid w:val="00220EF1"/>
    <w:rsid w:val="00221076"/>
    <w:rsid w:val="00221757"/>
    <w:rsid w:val="00221A14"/>
    <w:rsid w:val="0022227A"/>
    <w:rsid w:val="0022259A"/>
    <w:rsid w:val="00222D26"/>
    <w:rsid w:val="00222EF1"/>
    <w:rsid w:val="002232F2"/>
    <w:rsid w:val="0022350C"/>
    <w:rsid w:val="00223711"/>
    <w:rsid w:val="00223730"/>
    <w:rsid w:val="00223D79"/>
    <w:rsid w:val="00223F1F"/>
    <w:rsid w:val="00223FB1"/>
    <w:rsid w:val="00223FCF"/>
    <w:rsid w:val="0022431D"/>
    <w:rsid w:val="0022466F"/>
    <w:rsid w:val="002247C1"/>
    <w:rsid w:val="00224D04"/>
    <w:rsid w:val="00224DD4"/>
    <w:rsid w:val="00224F16"/>
    <w:rsid w:val="002250E8"/>
    <w:rsid w:val="0022510D"/>
    <w:rsid w:val="002251C9"/>
    <w:rsid w:val="002252A4"/>
    <w:rsid w:val="00225446"/>
    <w:rsid w:val="00225565"/>
    <w:rsid w:val="00225627"/>
    <w:rsid w:val="002259A7"/>
    <w:rsid w:val="00225B1F"/>
    <w:rsid w:val="002268D1"/>
    <w:rsid w:val="002268D7"/>
    <w:rsid w:val="00226C0A"/>
    <w:rsid w:val="00227401"/>
    <w:rsid w:val="00227979"/>
    <w:rsid w:val="00227D9A"/>
    <w:rsid w:val="0023000F"/>
    <w:rsid w:val="002305FD"/>
    <w:rsid w:val="00230920"/>
    <w:rsid w:val="00230AF7"/>
    <w:rsid w:val="002313A1"/>
    <w:rsid w:val="002314C2"/>
    <w:rsid w:val="002314DD"/>
    <w:rsid w:val="00231868"/>
    <w:rsid w:val="00231875"/>
    <w:rsid w:val="002318BA"/>
    <w:rsid w:val="00231A85"/>
    <w:rsid w:val="00231DEF"/>
    <w:rsid w:val="00232009"/>
    <w:rsid w:val="0023245E"/>
    <w:rsid w:val="002325D6"/>
    <w:rsid w:val="002326AC"/>
    <w:rsid w:val="0023278A"/>
    <w:rsid w:val="002329B9"/>
    <w:rsid w:val="00232A00"/>
    <w:rsid w:val="00232B52"/>
    <w:rsid w:val="00232BCF"/>
    <w:rsid w:val="00232E54"/>
    <w:rsid w:val="00233489"/>
    <w:rsid w:val="00233FF5"/>
    <w:rsid w:val="0023478E"/>
    <w:rsid w:val="002352B0"/>
    <w:rsid w:val="002355D7"/>
    <w:rsid w:val="00235654"/>
    <w:rsid w:val="0023588F"/>
    <w:rsid w:val="00235D23"/>
    <w:rsid w:val="00236396"/>
    <w:rsid w:val="002369AD"/>
    <w:rsid w:val="00236C84"/>
    <w:rsid w:val="00236F03"/>
    <w:rsid w:val="0023721E"/>
    <w:rsid w:val="002373B1"/>
    <w:rsid w:val="00237AC3"/>
    <w:rsid w:val="00240ADE"/>
    <w:rsid w:val="00240CA7"/>
    <w:rsid w:val="00240F17"/>
    <w:rsid w:val="00241A26"/>
    <w:rsid w:val="00241BBA"/>
    <w:rsid w:val="00241BD0"/>
    <w:rsid w:val="00241CA7"/>
    <w:rsid w:val="00241DAB"/>
    <w:rsid w:val="00241E17"/>
    <w:rsid w:val="00242526"/>
    <w:rsid w:val="00242805"/>
    <w:rsid w:val="0024286B"/>
    <w:rsid w:val="00242BA2"/>
    <w:rsid w:val="00242BB3"/>
    <w:rsid w:val="00242C48"/>
    <w:rsid w:val="00242CB7"/>
    <w:rsid w:val="00242D52"/>
    <w:rsid w:val="00243359"/>
    <w:rsid w:val="002433FA"/>
    <w:rsid w:val="00243435"/>
    <w:rsid w:val="00243909"/>
    <w:rsid w:val="00243A73"/>
    <w:rsid w:val="00243B76"/>
    <w:rsid w:val="00243DE7"/>
    <w:rsid w:val="002441D5"/>
    <w:rsid w:val="00244528"/>
    <w:rsid w:val="00244709"/>
    <w:rsid w:val="002449C4"/>
    <w:rsid w:val="00244BEA"/>
    <w:rsid w:val="00245541"/>
    <w:rsid w:val="00245B86"/>
    <w:rsid w:val="002466DC"/>
    <w:rsid w:val="00246763"/>
    <w:rsid w:val="00246A74"/>
    <w:rsid w:val="00246B5B"/>
    <w:rsid w:val="00246B72"/>
    <w:rsid w:val="002477CB"/>
    <w:rsid w:val="002479C0"/>
    <w:rsid w:val="002479DE"/>
    <w:rsid w:val="00247A72"/>
    <w:rsid w:val="00247C0D"/>
    <w:rsid w:val="00247CDB"/>
    <w:rsid w:val="002503B6"/>
    <w:rsid w:val="0025094E"/>
    <w:rsid w:val="00250CE7"/>
    <w:rsid w:val="00250DAD"/>
    <w:rsid w:val="0025153C"/>
    <w:rsid w:val="002517DA"/>
    <w:rsid w:val="0025198B"/>
    <w:rsid w:val="00251C92"/>
    <w:rsid w:val="00251CF6"/>
    <w:rsid w:val="00252711"/>
    <w:rsid w:val="002527FF"/>
    <w:rsid w:val="00252CD7"/>
    <w:rsid w:val="00252F57"/>
    <w:rsid w:val="002530D3"/>
    <w:rsid w:val="00253478"/>
    <w:rsid w:val="002536C6"/>
    <w:rsid w:val="0025395D"/>
    <w:rsid w:val="00253D9D"/>
    <w:rsid w:val="00253DED"/>
    <w:rsid w:val="00253DF8"/>
    <w:rsid w:val="002543BB"/>
    <w:rsid w:val="00254400"/>
    <w:rsid w:val="00254FF5"/>
    <w:rsid w:val="00255137"/>
    <w:rsid w:val="00255201"/>
    <w:rsid w:val="002558FA"/>
    <w:rsid w:val="00255E20"/>
    <w:rsid w:val="00256444"/>
    <w:rsid w:val="002565A5"/>
    <w:rsid w:val="0025728B"/>
    <w:rsid w:val="002572D6"/>
    <w:rsid w:val="0025747D"/>
    <w:rsid w:val="0025785B"/>
    <w:rsid w:val="00257AC5"/>
    <w:rsid w:val="00257B10"/>
    <w:rsid w:val="00257F35"/>
    <w:rsid w:val="002607BF"/>
    <w:rsid w:val="00260CA7"/>
    <w:rsid w:val="00260EE6"/>
    <w:rsid w:val="0026158D"/>
    <w:rsid w:val="0026189C"/>
    <w:rsid w:val="0026214B"/>
    <w:rsid w:val="0026279F"/>
    <w:rsid w:val="00262A5A"/>
    <w:rsid w:val="00262BE2"/>
    <w:rsid w:val="00263053"/>
    <w:rsid w:val="002630A6"/>
    <w:rsid w:val="00263253"/>
    <w:rsid w:val="00263545"/>
    <w:rsid w:val="00263A76"/>
    <w:rsid w:val="00263BD4"/>
    <w:rsid w:val="00263E90"/>
    <w:rsid w:val="0026429C"/>
    <w:rsid w:val="00264526"/>
    <w:rsid w:val="002645BC"/>
    <w:rsid w:val="002645C9"/>
    <w:rsid w:val="002646DD"/>
    <w:rsid w:val="002647A9"/>
    <w:rsid w:val="00264959"/>
    <w:rsid w:val="00264D39"/>
    <w:rsid w:val="00264F76"/>
    <w:rsid w:val="002650E0"/>
    <w:rsid w:val="002651D9"/>
    <w:rsid w:val="0026542D"/>
    <w:rsid w:val="00265646"/>
    <w:rsid w:val="00265BFF"/>
    <w:rsid w:val="00265C7C"/>
    <w:rsid w:val="00266201"/>
    <w:rsid w:val="00266352"/>
    <w:rsid w:val="002666B2"/>
    <w:rsid w:val="002669E7"/>
    <w:rsid w:val="00266CC6"/>
    <w:rsid w:val="00266D69"/>
    <w:rsid w:val="00267916"/>
    <w:rsid w:val="00267A5B"/>
    <w:rsid w:val="00267A5E"/>
    <w:rsid w:val="00267DF7"/>
    <w:rsid w:val="00267F41"/>
    <w:rsid w:val="00267FFC"/>
    <w:rsid w:val="002703FD"/>
    <w:rsid w:val="002704BF"/>
    <w:rsid w:val="00270C88"/>
    <w:rsid w:val="00270CF8"/>
    <w:rsid w:val="0027128F"/>
    <w:rsid w:val="002712B9"/>
    <w:rsid w:val="00271869"/>
    <w:rsid w:val="0027197F"/>
    <w:rsid w:val="00271E68"/>
    <w:rsid w:val="00272111"/>
    <w:rsid w:val="00272178"/>
    <w:rsid w:val="002724EB"/>
    <w:rsid w:val="002725AA"/>
    <w:rsid w:val="00272615"/>
    <w:rsid w:val="002727E8"/>
    <w:rsid w:val="00272B44"/>
    <w:rsid w:val="00272CC8"/>
    <w:rsid w:val="00272F1C"/>
    <w:rsid w:val="00273094"/>
    <w:rsid w:val="00273941"/>
    <w:rsid w:val="002744AD"/>
    <w:rsid w:val="002744B4"/>
    <w:rsid w:val="00274513"/>
    <w:rsid w:val="0027482B"/>
    <w:rsid w:val="00274C13"/>
    <w:rsid w:val="00274F5C"/>
    <w:rsid w:val="00274F94"/>
    <w:rsid w:val="0027511A"/>
    <w:rsid w:val="0027563A"/>
    <w:rsid w:val="00275B4D"/>
    <w:rsid w:val="00276A55"/>
    <w:rsid w:val="00276F45"/>
    <w:rsid w:val="0027727C"/>
    <w:rsid w:val="00277FD8"/>
    <w:rsid w:val="002801B0"/>
    <w:rsid w:val="0028056B"/>
    <w:rsid w:val="00280745"/>
    <w:rsid w:val="002810FB"/>
    <w:rsid w:val="0028112E"/>
    <w:rsid w:val="002819A9"/>
    <w:rsid w:val="00281A1B"/>
    <w:rsid w:val="00281B88"/>
    <w:rsid w:val="00281F18"/>
    <w:rsid w:val="00282091"/>
    <w:rsid w:val="002823FB"/>
    <w:rsid w:val="002827E6"/>
    <w:rsid w:val="00282BBC"/>
    <w:rsid w:val="00283331"/>
    <w:rsid w:val="00284203"/>
    <w:rsid w:val="00284494"/>
    <w:rsid w:val="002845A9"/>
    <w:rsid w:val="00284870"/>
    <w:rsid w:val="002848F4"/>
    <w:rsid w:val="00284D30"/>
    <w:rsid w:val="0028540E"/>
    <w:rsid w:val="002858A8"/>
    <w:rsid w:val="00285CE0"/>
    <w:rsid w:val="00285D9D"/>
    <w:rsid w:val="00285DBA"/>
    <w:rsid w:val="00285E79"/>
    <w:rsid w:val="00286318"/>
    <w:rsid w:val="00286B31"/>
    <w:rsid w:val="00286E9E"/>
    <w:rsid w:val="00287053"/>
    <w:rsid w:val="002870B2"/>
    <w:rsid w:val="00287510"/>
    <w:rsid w:val="00287712"/>
    <w:rsid w:val="0028781B"/>
    <w:rsid w:val="00287B90"/>
    <w:rsid w:val="00287BA0"/>
    <w:rsid w:val="0029040A"/>
    <w:rsid w:val="002909A3"/>
    <w:rsid w:val="00290DF4"/>
    <w:rsid w:val="0029122C"/>
    <w:rsid w:val="00291567"/>
    <w:rsid w:val="002916D7"/>
    <w:rsid w:val="00291C36"/>
    <w:rsid w:val="002921FA"/>
    <w:rsid w:val="0029237F"/>
    <w:rsid w:val="00292457"/>
    <w:rsid w:val="0029246E"/>
    <w:rsid w:val="00292547"/>
    <w:rsid w:val="002926FC"/>
    <w:rsid w:val="002928A7"/>
    <w:rsid w:val="002928F7"/>
    <w:rsid w:val="00292A48"/>
    <w:rsid w:val="00292C6F"/>
    <w:rsid w:val="00292C9C"/>
    <w:rsid w:val="00292E61"/>
    <w:rsid w:val="00293034"/>
    <w:rsid w:val="0029357A"/>
    <w:rsid w:val="002935A3"/>
    <w:rsid w:val="00293664"/>
    <w:rsid w:val="00293900"/>
    <w:rsid w:val="0029397A"/>
    <w:rsid w:val="002941D9"/>
    <w:rsid w:val="002945A6"/>
    <w:rsid w:val="002945FA"/>
    <w:rsid w:val="002946ED"/>
    <w:rsid w:val="00294DDA"/>
    <w:rsid w:val="00294E90"/>
    <w:rsid w:val="0029537C"/>
    <w:rsid w:val="0029543E"/>
    <w:rsid w:val="002955FA"/>
    <w:rsid w:val="00295799"/>
    <w:rsid w:val="002957BA"/>
    <w:rsid w:val="002957CA"/>
    <w:rsid w:val="002959DC"/>
    <w:rsid w:val="00295DD1"/>
    <w:rsid w:val="002960FA"/>
    <w:rsid w:val="0029632E"/>
    <w:rsid w:val="002967A6"/>
    <w:rsid w:val="00296B48"/>
    <w:rsid w:val="00296E65"/>
    <w:rsid w:val="002975BD"/>
    <w:rsid w:val="00297D30"/>
    <w:rsid w:val="00297F04"/>
    <w:rsid w:val="00297F94"/>
    <w:rsid w:val="002A0027"/>
    <w:rsid w:val="002A05B3"/>
    <w:rsid w:val="002A0DB8"/>
    <w:rsid w:val="002A0EED"/>
    <w:rsid w:val="002A120D"/>
    <w:rsid w:val="002A1728"/>
    <w:rsid w:val="002A1873"/>
    <w:rsid w:val="002A18CE"/>
    <w:rsid w:val="002A1FBD"/>
    <w:rsid w:val="002A21E7"/>
    <w:rsid w:val="002A26B0"/>
    <w:rsid w:val="002A2F8B"/>
    <w:rsid w:val="002A3B5F"/>
    <w:rsid w:val="002A3BC9"/>
    <w:rsid w:val="002A3D1F"/>
    <w:rsid w:val="002A4272"/>
    <w:rsid w:val="002A42E8"/>
    <w:rsid w:val="002A431F"/>
    <w:rsid w:val="002A43D3"/>
    <w:rsid w:val="002A49B9"/>
    <w:rsid w:val="002A4A24"/>
    <w:rsid w:val="002A4D98"/>
    <w:rsid w:val="002A5A69"/>
    <w:rsid w:val="002A5ADD"/>
    <w:rsid w:val="002A5D73"/>
    <w:rsid w:val="002A5D86"/>
    <w:rsid w:val="002A6051"/>
    <w:rsid w:val="002A611F"/>
    <w:rsid w:val="002A6171"/>
    <w:rsid w:val="002A62FC"/>
    <w:rsid w:val="002A62FE"/>
    <w:rsid w:val="002A6660"/>
    <w:rsid w:val="002A67A4"/>
    <w:rsid w:val="002A6E69"/>
    <w:rsid w:val="002A729F"/>
    <w:rsid w:val="002A74C1"/>
    <w:rsid w:val="002A7679"/>
    <w:rsid w:val="002A7866"/>
    <w:rsid w:val="002A7942"/>
    <w:rsid w:val="002A7ED6"/>
    <w:rsid w:val="002B0003"/>
    <w:rsid w:val="002B0636"/>
    <w:rsid w:val="002B07CC"/>
    <w:rsid w:val="002B0945"/>
    <w:rsid w:val="002B1458"/>
    <w:rsid w:val="002B1544"/>
    <w:rsid w:val="002B1ABC"/>
    <w:rsid w:val="002B20A4"/>
    <w:rsid w:val="002B21BB"/>
    <w:rsid w:val="002B23FB"/>
    <w:rsid w:val="002B29C4"/>
    <w:rsid w:val="002B2E86"/>
    <w:rsid w:val="002B2F25"/>
    <w:rsid w:val="002B3239"/>
    <w:rsid w:val="002B325D"/>
    <w:rsid w:val="002B331F"/>
    <w:rsid w:val="002B34FD"/>
    <w:rsid w:val="002B397E"/>
    <w:rsid w:val="002B3CD2"/>
    <w:rsid w:val="002B4035"/>
    <w:rsid w:val="002B4193"/>
    <w:rsid w:val="002B43E0"/>
    <w:rsid w:val="002B4445"/>
    <w:rsid w:val="002B446A"/>
    <w:rsid w:val="002B45A0"/>
    <w:rsid w:val="002B5339"/>
    <w:rsid w:val="002B53E9"/>
    <w:rsid w:val="002B568A"/>
    <w:rsid w:val="002B5BB4"/>
    <w:rsid w:val="002B5CC7"/>
    <w:rsid w:val="002B5FBC"/>
    <w:rsid w:val="002B62EB"/>
    <w:rsid w:val="002B66F4"/>
    <w:rsid w:val="002B6A29"/>
    <w:rsid w:val="002B6A96"/>
    <w:rsid w:val="002B6C03"/>
    <w:rsid w:val="002B6C5E"/>
    <w:rsid w:val="002B7B43"/>
    <w:rsid w:val="002B7BC8"/>
    <w:rsid w:val="002B7DC6"/>
    <w:rsid w:val="002B7EC0"/>
    <w:rsid w:val="002B7F3C"/>
    <w:rsid w:val="002B7F6E"/>
    <w:rsid w:val="002C0102"/>
    <w:rsid w:val="002C0204"/>
    <w:rsid w:val="002C0A0C"/>
    <w:rsid w:val="002C0B48"/>
    <w:rsid w:val="002C1099"/>
    <w:rsid w:val="002C1153"/>
    <w:rsid w:val="002C18B8"/>
    <w:rsid w:val="002C21D3"/>
    <w:rsid w:val="002C248D"/>
    <w:rsid w:val="002C26F4"/>
    <w:rsid w:val="002C2914"/>
    <w:rsid w:val="002C2AF2"/>
    <w:rsid w:val="002C2D26"/>
    <w:rsid w:val="002C338E"/>
    <w:rsid w:val="002C3553"/>
    <w:rsid w:val="002C3865"/>
    <w:rsid w:val="002C4084"/>
    <w:rsid w:val="002C408D"/>
    <w:rsid w:val="002C41A1"/>
    <w:rsid w:val="002C4A65"/>
    <w:rsid w:val="002C4E7D"/>
    <w:rsid w:val="002C4F8C"/>
    <w:rsid w:val="002C5543"/>
    <w:rsid w:val="002C5555"/>
    <w:rsid w:val="002C5CC3"/>
    <w:rsid w:val="002C61B5"/>
    <w:rsid w:val="002C622C"/>
    <w:rsid w:val="002C6427"/>
    <w:rsid w:val="002C6673"/>
    <w:rsid w:val="002C6907"/>
    <w:rsid w:val="002C73EC"/>
    <w:rsid w:val="002C7922"/>
    <w:rsid w:val="002C7ADA"/>
    <w:rsid w:val="002D04C9"/>
    <w:rsid w:val="002D052D"/>
    <w:rsid w:val="002D0B0B"/>
    <w:rsid w:val="002D1101"/>
    <w:rsid w:val="002D198C"/>
    <w:rsid w:val="002D1A23"/>
    <w:rsid w:val="002D1A3A"/>
    <w:rsid w:val="002D24BA"/>
    <w:rsid w:val="002D2607"/>
    <w:rsid w:val="002D2961"/>
    <w:rsid w:val="002D2E2C"/>
    <w:rsid w:val="002D2E7E"/>
    <w:rsid w:val="002D329B"/>
    <w:rsid w:val="002D42F9"/>
    <w:rsid w:val="002D4526"/>
    <w:rsid w:val="002D4602"/>
    <w:rsid w:val="002D4826"/>
    <w:rsid w:val="002D4E87"/>
    <w:rsid w:val="002D50D4"/>
    <w:rsid w:val="002D5A6D"/>
    <w:rsid w:val="002D5CDA"/>
    <w:rsid w:val="002D5FFC"/>
    <w:rsid w:val="002D6114"/>
    <w:rsid w:val="002D63C2"/>
    <w:rsid w:val="002D66FD"/>
    <w:rsid w:val="002D67D8"/>
    <w:rsid w:val="002D6901"/>
    <w:rsid w:val="002D6906"/>
    <w:rsid w:val="002D6A60"/>
    <w:rsid w:val="002D6C77"/>
    <w:rsid w:val="002D6DC9"/>
    <w:rsid w:val="002D6FEA"/>
    <w:rsid w:val="002D6FFC"/>
    <w:rsid w:val="002D72EB"/>
    <w:rsid w:val="002E020B"/>
    <w:rsid w:val="002E0630"/>
    <w:rsid w:val="002E08EA"/>
    <w:rsid w:val="002E0A63"/>
    <w:rsid w:val="002E0B64"/>
    <w:rsid w:val="002E0CBF"/>
    <w:rsid w:val="002E10FA"/>
    <w:rsid w:val="002E1289"/>
    <w:rsid w:val="002E12AD"/>
    <w:rsid w:val="002E163F"/>
    <w:rsid w:val="002E1643"/>
    <w:rsid w:val="002E16F2"/>
    <w:rsid w:val="002E17D5"/>
    <w:rsid w:val="002E18C3"/>
    <w:rsid w:val="002E1FD8"/>
    <w:rsid w:val="002E21E4"/>
    <w:rsid w:val="002E23A9"/>
    <w:rsid w:val="002E28FA"/>
    <w:rsid w:val="002E2945"/>
    <w:rsid w:val="002E2A09"/>
    <w:rsid w:val="002E2A2C"/>
    <w:rsid w:val="002E34D6"/>
    <w:rsid w:val="002E3606"/>
    <w:rsid w:val="002E3722"/>
    <w:rsid w:val="002E378E"/>
    <w:rsid w:val="002E38A8"/>
    <w:rsid w:val="002E3973"/>
    <w:rsid w:val="002E3E44"/>
    <w:rsid w:val="002E3EBA"/>
    <w:rsid w:val="002E4E0E"/>
    <w:rsid w:val="002E4F74"/>
    <w:rsid w:val="002E5178"/>
    <w:rsid w:val="002E597A"/>
    <w:rsid w:val="002E60F3"/>
    <w:rsid w:val="002E617D"/>
    <w:rsid w:val="002E6487"/>
    <w:rsid w:val="002E6863"/>
    <w:rsid w:val="002E6AF4"/>
    <w:rsid w:val="002E6CED"/>
    <w:rsid w:val="002E6DB2"/>
    <w:rsid w:val="002E6DC5"/>
    <w:rsid w:val="002E71EE"/>
    <w:rsid w:val="002E73CF"/>
    <w:rsid w:val="002E788C"/>
    <w:rsid w:val="002E7905"/>
    <w:rsid w:val="002E7E17"/>
    <w:rsid w:val="002E7E76"/>
    <w:rsid w:val="002F0166"/>
    <w:rsid w:val="002F01A7"/>
    <w:rsid w:val="002F0244"/>
    <w:rsid w:val="002F02AD"/>
    <w:rsid w:val="002F0560"/>
    <w:rsid w:val="002F0E50"/>
    <w:rsid w:val="002F1111"/>
    <w:rsid w:val="002F1590"/>
    <w:rsid w:val="002F19A7"/>
    <w:rsid w:val="002F1BAD"/>
    <w:rsid w:val="002F2090"/>
    <w:rsid w:val="002F2217"/>
    <w:rsid w:val="002F2309"/>
    <w:rsid w:val="002F2373"/>
    <w:rsid w:val="002F2818"/>
    <w:rsid w:val="002F2CD1"/>
    <w:rsid w:val="002F32CE"/>
    <w:rsid w:val="002F3585"/>
    <w:rsid w:val="002F3653"/>
    <w:rsid w:val="002F3CB5"/>
    <w:rsid w:val="002F3D92"/>
    <w:rsid w:val="002F3DDF"/>
    <w:rsid w:val="002F45B2"/>
    <w:rsid w:val="002F4999"/>
    <w:rsid w:val="002F49BE"/>
    <w:rsid w:val="002F528F"/>
    <w:rsid w:val="002F5964"/>
    <w:rsid w:val="002F5A9A"/>
    <w:rsid w:val="002F5AAD"/>
    <w:rsid w:val="002F5AC8"/>
    <w:rsid w:val="002F5E1E"/>
    <w:rsid w:val="002F5E9A"/>
    <w:rsid w:val="002F5EAA"/>
    <w:rsid w:val="002F6075"/>
    <w:rsid w:val="002F60FD"/>
    <w:rsid w:val="002F6157"/>
    <w:rsid w:val="002F631A"/>
    <w:rsid w:val="002F64E5"/>
    <w:rsid w:val="002F64E8"/>
    <w:rsid w:val="002F6998"/>
    <w:rsid w:val="002F69D3"/>
    <w:rsid w:val="002F6AE6"/>
    <w:rsid w:val="002F6B5B"/>
    <w:rsid w:val="002F6BE8"/>
    <w:rsid w:val="002F6CF9"/>
    <w:rsid w:val="002F7269"/>
    <w:rsid w:val="002F7D6B"/>
    <w:rsid w:val="003004D6"/>
    <w:rsid w:val="00300B74"/>
    <w:rsid w:val="00300DC0"/>
    <w:rsid w:val="00300F0B"/>
    <w:rsid w:val="0030288F"/>
    <w:rsid w:val="00302CB8"/>
    <w:rsid w:val="00303224"/>
    <w:rsid w:val="003034BE"/>
    <w:rsid w:val="0030356C"/>
    <w:rsid w:val="003036E2"/>
    <w:rsid w:val="003038E0"/>
    <w:rsid w:val="00303958"/>
    <w:rsid w:val="00303DC4"/>
    <w:rsid w:val="00303EFB"/>
    <w:rsid w:val="003051DC"/>
    <w:rsid w:val="003052EE"/>
    <w:rsid w:val="00305340"/>
    <w:rsid w:val="003053CC"/>
    <w:rsid w:val="0030543F"/>
    <w:rsid w:val="00305779"/>
    <w:rsid w:val="00305A5A"/>
    <w:rsid w:val="00305DE3"/>
    <w:rsid w:val="0030621D"/>
    <w:rsid w:val="0030643C"/>
    <w:rsid w:val="00306B04"/>
    <w:rsid w:val="00306E26"/>
    <w:rsid w:val="00306ED1"/>
    <w:rsid w:val="003077BF"/>
    <w:rsid w:val="00307E8B"/>
    <w:rsid w:val="00310254"/>
    <w:rsid w:val="0031059C"/>
    <w:rsid w:val="00310608"/>
    <w:rsid w:val="00311592"/>
    <w:rsid w:val="00311A6B"/>
    <w:rsid w:val="00311EA6"/>
    <w:rsid w:val="00312223"/>
    <w:rsid w:val="00312241"/>
    <w:rsid w:val="00312494"/>
    <w:rsid w:val="00312EB1"/>
    <w:rsid w:val="00312ECB"/>
    <w:rsid w:val="00312EEE"/>
    <w:rsid w:val="0031338B"/>
    <w:rsid w:val="003135C9"/>
    <w:rsid w:val="003136CB"/>
    <w:rsid w:val="00313831"/>
    <w:rsid w:val="00314031"/>
    <w:rsid w:val="003141C4"/>
    <w:rsid w:val="00314688"/>
    <w:rsid w:val="003149CD"/>
    <w:rsid w:val="00314FC9"/>
    <w:rsid w:val="00314FDA"/>
    <w:rsid w:val="0031508C"/>
    <w:rsid w:val="00315715"/>
    <w:rsid w:val="00315913"/>
    <w:rsid w:val="00315C2E"/>
    <w:rsid w:val="00316481"/>
    <w:rsid w:val="003165DE"/>
    <w:rsid w:val="00316764"/>
    <w:rsid w:val="00316791"/>
    <w:rsid w:val="003168BE"/>
    <w:rsid w:val="0031695A"/>
    <w:rsid w:val="00316AC7"/>
    <w:rsid w:val="00316AF0"/>
    <w:rsid w:val="00316E8C"/>
    <w:rsid w:val="003170AE"/>
    <w:rsid w:val="0031721D"/>
    <w:rsid w:val="003177BD"/>
    <w:rsid w:val="00317900"/>
    <w:rsid w:val="00317ADE"/>
    <w:rsid w:val="00320392"/>
    <w:rsid w:val="00320471"/>
    <w:rsid w:val="00320479"/>
    <w:rsid w:val="003206DD"/>
    <w:rsid w:val="0032074F"/>
    <w:rsid w:val="003209E8"/>
    <w:rsid w:val="00320E19"/>
    <w:rsid w:val="00321421"/>
    <w:rsid w:val="00321A42"/>
    <w:rsid w:val="00321DB3"/>
    <w:rsid w:val="00321F7A"/>
    <w:rsid w:val="0032221E"/>
    <w:rsid w:val="00322250"/>
    <w:rsid w:val="0032290E"/>
    <w:rsid w:val="00322AFC"/>
    <w:rsid w:val="00322B7C"/>
    <w:rsid w:val="00322C5B"/>
    <w:rsid w:val="00322FC8"/>
    <w:rsid w:val="003234EB"/>
    <w:rsid w:val="003236A7"/>
    <w:rsid w:val="003239AA"/>
    <w:rsid w:val="00323E37"/>
    <w:rsid w:val="00323EC8"/>
    <w:rsid w:val="003244F6"/>
    <w:rsid w:val="0032471D"/>
    <w:rsid w:val="00324CDC"/>
    <w:rsid w:val="00325390"/>
    <w:rsid w:val="003257B4"/>
    <w:rsid w:val="0032624A"/>
    <w:rsid w:val="0032641E"/>
    <w:rsid w:val="0032650C"/>
    <w:rsid w:val="00326928"/>
    <w:rsid w:val="0032734E"/>
    <w:rsid w:val="0032748C"/>
    <w:rsid w:val="003276D3"/>
    <w:rsid w:val="003279EB"/>
    <w:rsid w:val="00327B64"/>
    <w:rsid w:val="00327B65"/>
    <w:rsid w:val="00327C2B"/>
    <w:rsid w:val="00327DB6"/>
    <w:rsid w:val="00327ECF"/>
    <w:rsid w:val="003303AA"/>
    <w:rsid w:val="0033044E"/>
    <w:rsid w:val="00330851"/>
    <w:rsid w:val="003308A0"/>
    <w:rsid w:val="0033111C"/>
    <w:rsid w:val="00331595"/>
    <w:rsid w:val="00331945"/>
    <w:rsid w:val="00331BCF"/>
    <w:rsid w:val="00331C9A"/>
    <w:rsid w:val="00331E5C"/>
    <w:rsid w:val="00331E76"/>
    <w:rsid w:val="0033224B"/>
    <w:rsid w:val="003324AB"/>
    <w:rsid w:val="003327C0"/>
    <w:rsid w:val="00332A8C"/>
    <w:rsid w:val="00332A9E"/>
    <w:rsid w:val="00332AED"/>
    <w:rsid w:val="00332B47"/>
    <w:rsid w:val="00332F35"/>
    <w:rsid w:val="003332A5"/>
    <w:rsid w:val="003337A6"/>
    <w:rsid w:val="00333C32"/>
    <w:rsid w:val="00334602"/>
    <w:rsid w:val="00334A4E"/>
    <w:rsid w:val="00334A82"/>
    <w:rsid w:val="0033506E"/>
    <w:rsid w:val="003352C0"/>
    <w:rsid w:val="00335363"/>
    <w:rsid w:val="003356C3"/>
    <w:rsid w:val="003359BB"/>
    <w:rsid w:val="00335AB0"/>
    <w:rsid w:val="00335ADF"/>
    <w:rsid w:val="0033687E"/>
    <w:rsid w:val="003368B0"/>
    <w:rsid w:val="00337005"/>
    <w:rsid w:val="0033713E"/>
    <w:rsid w:val="003373C7"/>
    <w:rsid w:val="003374D5"/>
    <w:rsid w:val="003379EC"/>
    <w:rsid w:val="00337B89"/>
    <w:rsid w:val="00337CDC"/>
    <w:rsid w:val="00340068"/>
    <w:rsid w:val="00340545"/>
    <w:rsid w:val="003410DF"/>
    <w:rsid w:val="00341419"/>
    <w:rsid w:val="003414A6"/>
    <w:rsid w:val="00341575"/>
    <w:rsid w:val="003416C0"/>
    <w:rsid w:val="003417F0"/>
    <w:rsid w:val="003419C5"/>
    <w:rsid w:val="00341B29"/>
    <w:rsid w:val="00341B59"/>
    <w:rsid w:val="00341CB0"/>
    <w:rsid w:val="00342062"/>
    <w:rsid w:val="00342301"/>
    <w:rsid w:val="00342941"/>
    <w:rsid w:val="00343173"/>
    <w:rsid w:val="0034341E"/>
    <w:rsid w:val="00343AB8"/>
    <w:rsid w:val="00343CDF"/>
    <w:rsid w:val="00343F8B"/>
    <w:rsid w:val="003440F7"/>
    <w:rsid w:val="0034412C"/>
    <w:rsid w:val="003441F2"/>
    <w:rsid w:val="003443B5"/>
    <w:rsid w:val="00344650"/>
    <w:rsid w:val="003447D1"/>
    <w:rsid w:val="00344CB1"/>
    <w:rsid w:val="00345C73"/>
    <w:rsid w:val="00345E03"/>
    <w:rsid w:val="00345FC4"/>
    <w:rsid w:val="003460AA"/>
    <w:rsid w:val="00346284"/>
    <w:rsid w:val="00346649"/>
    <w:rsid w:val="00346693"/>
    <w:rsid w:val="0034699D"/>
    <w:rsid w:val="00346C90"/>
    <w:rsid w:val="003472C1"/>
    <w:rsid w:val="0034738E"/>
    <w:rsid w:val="003473BE"/>
    <w:rsid w:val="00347ACE"/>
    <w:rsid w:val="00347D42"/>
    <w:rsid w:val="00350311"/>
    <w:rsid w:val="003505CD"/>
    <w:rsid w:val="003505DE"/>
    <w:rsid w:val="00350B9B"/>
    <w:rsid w:val="00350BAA"/>
    <w:rsid w:val="0035130A"/>
    <w:rsid w:val="003515F1"/>
    <w:rsid w:val="0035195C"/>
    <w:rsid w:val="003519ED"/>
    <w:rsid w:val="0035232A"/>
    <w:rsid w:val="00352D51"/>
    <w:rsid w:val="00352EC9"/>
    <w:rsid w:val="00353125"/>
    <w:rsid w:val="00353EEF"/>
    <w:rsid w:val="003545C6"/>
    <w:rsid w:val="00354635"/>
    <w:rsid w:val="003547EE"/>
    <w:rsid w:val="00354A60"/>
    <w:rsid w:val="00354ABA"/>
    <w:rsid w:val="0035596C"/>
    <w:rsid w:val="00355B4B"/>
    <w:rsid w:val="00355CF1"/>
    <w:rsid w:val="00355D64"/>
    <w:rsid w:val="00355FF5"/>
    <w:rsid w:val="00356309"/>
    <w:rsid w:val="00356318"/>
    <w:rsid w:val="003563F5"/>
    <w:rsid w:val="00356597"/>
    <w:rsid w:val="003566B2"/>
    <w:rsid w:val="003566C3"/>
    <w:rsid w:val="00356830"/>
    <w:rsid w:val="00356B36"/>
    <w:rsid w:val="00356F66"/>
    <w:rsid w:val="0035701C"/>
    <w:rsid w:val="00357034"/>
    <w:rsid w:val="003576BF"/>
    <w:rsid w:val="0035796A"/>
    <w:rsid w:val="00357F45"/>
    <w:rsid w:val="003604CB"/>
    <w:rsid w:val="003607F4"/>
    <w:rsid w:val="0036088F"/>
    <w:rsid w:val="00360E2B"/>
    <w:rsid w:val="00360FAC"/>
    <w:rsid w:val="0036127D"/>
    <w:rsid w:val="00361CF4"/>
    <w:rsid w:val="00361D3D"/>
    <w:rsid w:val="00361EE7"/>
    <w:rsid w:val="003621DE"/>
    <w:rsid w:val="003622E6"/>
    <w:rsid w:val="003627A3"/>
    <w:rsid w:val="00362818"/>
    <w:rsid w:val="00362B75"/>
    <w:rsid w:val="00362FAB"/>
    <w:rsid w:val="003635FE"/>
    <w:rsid w:val="0036391A"/>
    <w:rsid w:val="0036420D"/>
    <w:rsid w:val="00364352"/>
    <w:rsid w:val="003644D3"/>
    <w:rsid w:val="003649F5"/>
    <w:rsid w:val="00364A38"/>
    <w:rsid w:val="00364BD5"/>
    <w:rsid w:val="00365343"/>
    <w:rsid w:val="00365664"/>
    <w:rsid w:val="00365673"/>
    <w:rsid w:val="00365814"/>
    <w:rsid w:val="0036591C"/>
    <w:rsid w:val="00365FD6"/>
    <w:rsid w:val="0036611B"/>
    <w:rsid w:val="0036638E"/>
    <w:rsid w:val="0036642C"/>
    <w:rsid w:val="0036646B"/>
    <w:rsid w:val="00366BCF"/>
    <w:rsid w:val="00366E2A"/>
    <w:rsid w:val="003676C0"/>
    <w:rsid w:val="003679EF"/>
    <w:rsid w:val="00367BA5"/>
    <w:rsid w:val="003700AF"/>
    <w:rsid w:val="003706BB"/>
    <w:rsid w:val="003707D8"/>
    <w:rsid w:val="00370B82"/>
    <w:rsid w:val="00370C0A"/>
    <w:rsid w:val="00370EDD"/>
    <w:rsid w:val="00371388"/>
    <w:rsid w:val="003715AA"/>
    <w:rsid w:val="0037171D"/>
    <w:rsid w:val="0037172D"/>
    <w:rsid w:val="0037187F"/>
    <w:rsid w:val="003719A0"/>
    <w:rsid w:val="00371D0C"/>
    <w:rsid w:val="00372317"/>
    <w:rsid w:val="003729BB"/>
    <w:rsid w:val="00372CAE"/>
    <w:rsid w:val="00372DBB"/>
    <w:rsid w:val="00372F3B"/>
    <w:rsid w:val="003735EE"/>
    <w:rsid w:val="00373873"/>
    <w:rsid w:val="00374211"/>
    <w:rsid w:val="0037466E"/>
    <w:rsid w:val="00374C7E"/>
    <w:rsid w:val="00374F19"/>
    <w:rsid w:val="00374FA4"/>
    <w:rsid w:val="00375860"/>
    <w:rsid w:val="00375ACF"/>
    <w:rsid w:val="00375E77"/>
    <w:rsid w:val="0037641A"/>
    <w:rsid w:val="003765F8"/>
    <w:rsid w:val="00376641"/>
    <w:rsid w:val="00376721"/>
    <w:rsid w:val="0037693E"/>
    <w:rsid w:val="00376A51"/>
    <w:rsid w:val="00377129"/>
    <w:rsid w:val="00377632"/>
    <w:rsid w:val="00377647"/>
    <w:rsid w:val="00377914"/>
    <w:rsid w:val="003779EA"/>
    <w:rsid w:val="00377B87"/>
    <w:rsid w:val="00380232"/>
    <w:rsid w:val="003806D3"/>
    <w:rsid w:val="00380848"/>
    <w:rsid w:val="00380ABD"/>
    <w:rsid w:val="00380B4F"/>
    <w:rsid w:val="00380D40"/>
    <w:rsid w:val="00380E20"/>
    <w:rsid w:val="0038144E"/>
    <w:rsid w:val="00381602"/>
    <w:rsid w:val="0038161C"/>
    <w:rsid w:val="003817D0"/>
    <w:rsid w:val="00381BF9"/>
    <w:rsid w:val="00382034"/>
    <w:rsid w:val="003822CC"/>
    <w:rsid w:val="00382506"/>
    <w:rsid w:val="00382A1C"/>
    <w:rsid w:val="0038317F"/>
    <w:rsid w:val="003832B4"/>
    <w:rsid w:val="003832EA"/>
    <w:rsid w:val="00383439"/>
    <w:rsid w:val="00383D41"/>
    <w:rsid w:val="0038423B"/>
    <w:rsid w:val="0038425E"/>
    <w:rsid w:val="00384455"/>
    <w:rsid w:val="00384751"/>
    <w:rsid w:val="00384AEE"/>
    <w:rsid w:val="00385186"/>
    <w:rsid w:val="00385302"/>
    <w:rsid w:val="00385B34"/>
    <w:rsid w:val="00385BC8"/>
    <w:rsid w:val="00385CCD"/>
    <w:rsid w:val="0038613A"/>
    <w:rsid w:val="00386200"/>
    <w:rsid w:val="003867DA"/>
    <w:rsid w:val="00386CEC"/>
    <w:rsid w:val="0038748F"/>
    <w:rsid w:val="0038787D"/>
    <w:rsid w:val="003879BA"/>
    <w:rsid w:val="00387DB9"/>
    <w:rsid w:val="00387FBB"/>
    <w:rsid w:val="003900A7"/>
    <w:rsid w:val="003901C3"/>
    <w:rsid w:val="00390282"/>
    <w:rsid w:val="0039032B"/>
    <w:rsid w:val="003907C9"/>
    <w:rsid w:val="00390E5A"/>
    <w:rsid w:val="00391530"/>
    <w:rsid w:val="003916C2"/>
    <w:rsid w:val="00391743"/>
    <w:rsid w:val="003917E0"/>
    <w:rsid w:val="00391818"/>
    <w:rsid w:val="003919E0"/>
    <w:rsid w:val="00391C1D"/>
    <w:rsid w:val="00391DAC"/>
    <w:rsid w:val="003921A7"/>
    <w:rsid w:val="00393350"/>
    <w:rsid w:val="003933EB"/>
    <w:rsid w:val="0039398B"/>
    <w:rsid w:val="00393AF1"/>
    <w:rsid w:val="00393E26"/>
    <w:rsid w:val="00393E8E"/>
    <w:rsid w:val="00393ED5"/>
    <w:rsid w:val="00393EEE"/>
    <w:rsid w:val="00393F10"/>
    <w:rsid w:val="00393F22"/>
    <w:rsid w:val="00393F49"/>
    <w:rsid w:val="0039410D"/>
    <w:rsid w:val="003944FA"/>
    <w:rsid w:val="00394616"/>
    <w:rsid w:val="00394871"/>
    <w:rsid w:val="00394B64"/>
    <w:rsid w:val="003951FD"/>
    <w:rsid w:val="00395977"/>
    <w:rsid w:val="00396146"/>
    <w:rsid w:val="0039615A"/>
    <w:rsid w:val="003961D8"/>
    <w:rsid w:val="003963A5"/>
    <w:rsid w:val="003968E2"/>
    <w:rsid w:val="00396B02"/>
    <w:rsid w:val="00396BF2"/>
    <w:rsid w:val="00397B3B"/>
    <w:rsid w:val="003A001E"/>
    <w:rsid w:val="003A0453"/>
    <w:rsid w:val="003A0460"/>
    <w:rsid w:val="003A0DF8"/>
    <w:rsid w:val="003A1458"/>
    <w:rsid w:val="003A18F7"/>
    <w:rsid w:val="003A1C76"/>
    <w:rsid w:val="003A23DC"/>
    <w:rsid w:val="003A2A33"/>
    <w:rsid w:val="003A2CC7"/>
    <w:rsid w:val="003A3056"/>
    <w:rsid w:val="003A3160"/>
    <w:rsid w:val="003A3380"/>
    <w:rsid w:val="003A35A1"/>
    <w:rsid w:val="003A4376"/>
    <w:rsid w:val="003A45A1"/>
    <w:rsid w:val="003A465A"/>
    <w:rsid w:val="003A4897"/>
    <w:rsid w:val="003A4E3E"/>
    <w:rsid w:val="003A4F30"/>
    <w:rsid w:val="003A4F32"/>
    <w:rsid w:val="003A4FE5"/>
    <w:rsid w:val="003A5403"/>
    <w:rsid w:val="003A54C0"/>
    <w:rsid w:val="003A64A8"/>
    <w:rsid w:val="003A664F"/>
    <w:rsid w:val="003A7174"/>
    <w:rsid w:val="003A71BA"/>
    <w:rsid w:val="003A7367"/>
    <w:rsid w:val="003A7568"/>
    <w:rsid w:val="003A7CE6"/>
    <w:rsid w:val="003A7E39"/>
    <w:rsid w:val="003A7E99"/>
    <w:rsid w:val="003B0008"/>
    <w:rsid w:val="003B0368"/>
    <w:rsid w:val="003B04B4"/>
    <w:rsid w:val="003B0829"/>
    <w:rsid w:val="003B09B1"/>
    <w:rsid w:val="003B0E63"/>
    <w:rsid w:val="003B0F7E"/>
    <w:rsid w:val="003B1129"/>
    <w:rsid w:val="003B121E"/>
    <w:rsid w:val="003B1374"/>
    <w:rsid w:val="003B16FB"/>
    <w:rsid w:val="003B1C91"/>
    <w:rsid w:val="003B1CB7"/>
    <w:rsid w:val="003B1DAE"/>
    <w:rsid w:val="003B1F39"/>
    <w:rsid w:val="003B1F74"/>
    <w:rsid w:val="003B25BA"/>
    <w:rsid w:val="003B2D83"/>
    <w:rsid w:val="003B2ECA"/>
    <w:rsid w:val="003B30B7"/>
    <w:rsid w:val="003B3330"/>
    <w:rsid w:val="003B33B7"/>
    <w:rsid w:val="003B3BB7"/>
    <w:rsid w:val="003B4395"/>
    <w:rsid w:val="003B44B3"/>
    <w:rsid w:val="003B45AC"/>
    <w:rsid w:val="003B487B"/>
    <w:rsid w:val="003B4996"/>
    <w:rsid w:val="003B5CD8"/>
    <w:rsid w:val="003B6174"/>
    <w:rsid w:val="003B61AB"/>
    <w:rsid w:val="003B6552"/>
    <w:rsid w:val="003B674B"/>
    <w:rsid w:val="003B6910"/>
    <w:rsid w:val="003B6A07"/>
    <w:rsid w:val="003B6B9D"/>
    <w:rsid w:val="003B6C5D"/>
    <w:rsid w:val="003B7F26"/>
    <w:rsid w:val="003C022F"/>
    <w:rsid w:val="003C0768"/>
    <w:rsid w:val="003C07E5"/>
    <w:rsid w:val="003C0823"/>
    <w:rsid w:val="003C0981"/>
    <w:rsid w:val="003C09B0"/>
    <w:rsid w:val="003C0A2F"/>
    <w:rsid w:val="003C0AD5"/>
    <w:rsid w:val="003C0E4D"/>
    <w:rsid w:val="003C0E7E"/>
    <w:rsid w:val="003C0FDB"/>
    <w:rsid w:val="003C102B"/>
    <w:rsid w:val="003C1135"/>
    <w:rsid w:val="003C124B"/>
    <w:rsid w:val="003C1497"/>
    <w:rsid w:val="003C1689"/>
    <w:rsid w:val="003C1B45"/>
    <w:rsid w:val="003C1FB9"/>
    <w:rsid w:val="003C2214"/>
    <w:rsid w:val="003C240B"/>
    <w:rsid w:val="003C272E"/>
    <w:rsid w:val="003C273E"/>
    <w:rsid w:val="003C2BE4"/>
    <w:rsid w:val="003C303A"/>
    <w:rsid w:val="003C305C"/>
    <w:rsid w:val="003C3203"/>
    <w:rsid w:val="003C3369"/>
    <w:rsid w:val="003C380E"/>
    <w:rsid w:val="003C3A7F"/>
    <w:rsid w:val="003C3DB2"/>
    <w:rsid w:val="003C4084"/>
    <w:rsid w:val="003C4263"/>
    <w:rsid w:val="003C44FA"/>
    <w:rsid w:val="003C4A11"/>
    <w:rsid w:val="003C4AE6"/>
    <w:rsid w:val="003C4E5A"/>
    <w:rsid w:val="003C4F39"/>
    <w:rsid w:val="003C5184"/>
    <w:rsid w:val="003C53A0"/>
    <w:rsid w:val="003C5513"/>
    <w:rsid w:val="003C564C"/>
    <w:rsid w:val="003C6624"/>
    <w:rsid w:val="003C6806"/>
    <w:rsid w:val="003C7374"/>
    <w:rsid w:val="003C7662"/>
    <w:rsid w:val="003C7764"/>
    <w:rsid w:val="003C777F"/>
    <w:rsid w:val="003C7C7B"/>
    <w:rsid w:val="003D01CD"/>
    <w:rsid w:val="003D04A6"/>
    <w:rsid w:val="003D0599"/>
    <w:rsid w:val="003D05F0"/>
    <w:rsid w:val="003D0925"/>
    <w:rsid w:val="003D0B83"/>
    <w:rsid w:val="003D0BA5"/>
    <w:rsid w:val="003D0E24"/>
    <w:rsid w:val="003D1012"/>
    <w:rsid w:val="003D14CE"/>
    <w:rsid w:val="003D14D3"/>
    <w:rsid w:val="003D1851"/>
    <w:rsid w:val="003D1A6A"/>
    <w:rsid w:val="003D1C3F"/>
    <w:rsid w:val="003D1EBA"/>
    <w:rsid w:val="003D2768"/>
    <w:rsid w:val="003D27F3"/>
    <w:rsid w:val="003D2DD3"/>
    <w:rsid w:val="003D2F6E"/>
    <w:rsid w:val="003D36E7"/>
    <w:rsid w:val="003D3B99"/>
    <w:rsid w:val="003D3DDF"/>
    <w:rsid w:val="003D3F64"/>
    <w:rsid w:val="003D4119"/>
    <w:rsid w:val="003D441C"/>
    <w:rsid w:val="003D44FC"/>
    <w:rsid w:val="003D46ED"/>
    <w:rsid w:val="003D5505"/>
    <w:rsid w:val="003D58DB"/>
    <w:rsid w:val="003D5AF9"/>
    <w:rsid w:val="003D5BBC"/>
    <w:rsid w:val="003D61F6"/>
    <w:rsid w:val="003D6784"/>
    <w:rsid w:val="003D6A7F"/>
    <w:rsid w:val="003D722F"/>
    <w:rsid w:val="003D72AB"/>
    <w:rsid w:val="003D73E8"/>
    <w:rsid w:val="003D74CD"/>
    <w:rsid w:val="003D7803"/>
    <w:rsid w:val="003E0277"/>
    <w:rsid w:val="003E1356"/>
    <w:rsid w:val="003E1508"/>
    <w:rsid w:val="003E15C3"/>
    <w:rsid w:val="003E16E6"/>
    <w:rsid w:val="003E190A"/>
    <w:rsid w:val="003E19C4"/>
    <w:rsid w:val="003E1E91"/>
    <w:rsid w:val="003E2083"/>
    <w:rsid w:val="003E2501"/>
    <w:rsid w:val="003E27CA"/>
    <w:rsid w:val="003E2AAE"/>
    <w:rsid w:val="003E2C22"/>
    <w:rsid w:val="003E320A"/>
    <w:rsid w:val="003E3E35"/>
    <w:rsid w:val="003E42CE"/>
    <w:rsid w:val="003E433F"/>
    <w:rsid w:val="003E4955"/>
    <w:rsid w:val="003E4D95"/>
    <w:rsid w:val="003E59AC"/>
    <w:rsid w:val="003E5F5C"/>
    <w:rsid w:val="003E620F"/>
    <w:rsid w:val="003E6293"/>
    <w:rsid w:val="003E62C0"/>
    <w:rsid w:val="003E6301"/>
    <w:rsid w:val="003E63B6"/>
    <w:rsid w:val="003E75C0"/>
    <w:rsid w:val="003E7600"/>
    <w:rsid w:val="003E7DD5"/>
    <w:rsid w:val="003E7E52"/>
    <w:rsid w:val="003F01BB"/>
    <w:rsid w:val="003F0309"/>
    <w:rsid w:val="003F04D1"/>
    <w:rsid w:val="003F07D5"/>
    <w:rsid w:val="003F0B75"/>
    <w:rsid w:val="003F148D"/>
    <w:rsid w:val="003F1B30"/>
    <w:rsid w:val="003F1B80"/>
    <w:rsid w:val="003F1ED4"/>
    <w:rsid w:val="003F25CE"/>
    <w:rsid w:val="003F2811"/>
    <w:rsid w:val="003F2896"/>
    <w:rsid w:val="003F28ED"/>
    <w:rsid w:val="003F2DE7"/>
    <w:rsid w:val="003F366A"/>
    <w:rsid w:val="003F382C"/>
    <w:rsid w:val="003F3FB3"/>
    <w:rsid w:val="003F4AD3"/>
    <w:rsid w:val="003F4E98"/>
    <w:rsid w:val="003F4F25"/>
    <w:rsid w:val="003F5926"/>
    <w:rsid w:val="003F5E98"/>
    <w:rsid w:val="003F5FD4"/>
    <w:rsid w:val="003F6100"/>
    <w:rsid w:val="003F6301"/>
    <w:rsid w:val="003F6650"/>
    <w:rsid w:val="003F673F"/>
    <w:rsid w:val="003F6AEC"/>
    <w:rsid w:val="003F6D3B"/>
    <w:rsid w:val="003F707A"/>
    <w:rsid w:val="003F751A"/>
    <w:rsid w:val="003F765F"/>
    <w:rsid w:val="003F7AAC"/>
    <w:rsid w:val="003F7B6E"/>
    <w:rsid w:val="003F7D57"/>
    <w:rsid w:val="0040006A"/>
    <w:rsid w:val="0040008D"/>
    <w:rsid w:val="004000F3"/>
    <w:rsid w:val="00400758"/>
    <w:rsid w:val="00400DC3"/>
    <w:rsid w:val="00400DE3"/>
    <w:rsid w:val="00400E06"/>
    <w:rsid w:val="00401469"/>
    <w:rsid w:val="00401A02"/>
    <w:rsid w:val="00402037"/>
    <w:rsid w:val="0040284D"/>
    <w:rsid w:val="00402CD9"/>
    <w:rsid w:val="00402ECF"/>
    <w:rsid w:val="00402F27"/>
    <w:rsid w:val="0040355E"/>
    <w:rsid w:val="00403680"/>
    <w:rsid w:val="004036CE"/>
    <w:rsid w:val="004038E1"/>
    <w:rsid w:val="004038FC"/>
    <w:rsid w:val="00403B70"/>
    <w:rsid w:val="00403CEE"/>
    <w:rsid w:val="00403E21"/>
    <w:rsid w:val="00404294"/>
    <w:rsid w:val="004044D0"/>
    <w:rsid w:val="004044EF"/>
    <w:rsid w:val="0040481B"/>
    <w:rsid w:val="00404913"/>
    <w:rsid w:val="00404F27"/>
    <w:rsid w:val="00405279"/>
    <w:rsid w:val="004053A4"/>
    <w:rsid w:val="00405514"/>
    <w:rsid w:val="00405676"/>
    <w:rsid w:val="004059CF"/>
    <w:rsid w:val="00405AD7"/>
    <w:rsid w:val="00405D35"/>
    <w:rsid w:val="00405E98"/>
    <w:rsid w:val="00406BF8"/>
    <w:rsid w:val="00406E94"/>
    <w:rsid w:val="00406F39"/>
    <w:rsid w:val="00407223"/>
    <w:rsid w:val="00407298"/>
    <w:rsid w:val="004072C1"/>
    <w:rsid w:val="00407465"/>
    <w:rsid w:val="004074B4"/>
    <w:rsid w:val="004077CC"/>
    <w:rsid w:val="00407861"/>
    <w:rsid w:val="004079DB"/>
    <w:rsid w:val="00410231"/>
    <w:rsid w:val="004103D0"/>
    <w:rsid w:val="00410B5A"/>
    <w:rsid w:val="00410FB3"/>
    <w:rsid w:val="004110D5"/>
    <w:rsid w:val="00411736"/>
    <w:rsid w:val="00411817"/>
    <w:rsid w:val="00411AD1"/>
    <w:rsid w:val="0041247A"/>
    <w:rsid w:val="00412553"/>
    <w:rsid w:val="00412E28"/>
    <w:rsid w:val="00412FD1"/>
    <w:rsid w:val="00413059"/>
    <w:rsid w:val="0041308C"/>
    <w:rsid w:val="004133A6"/>
    <w:rsid w:val="004133BE"/>
    <w:rsid w:val="0041380A"/>
    <w:rsid w:val="00413865"/>
    <w:rsid w:val="00413A2D"/>
    <w:rsid w:val="00413ACE"/>
    <w:rsid w:val="00413ADC"/>
    <w:rsid w:val="004143DE"/>
    <w:rsid w:val="004143FD"/>
    <w:rsid w:val="004144CC"/>
    <w:rsid w:val="00414A7B"/>
    <w:rsid w:val="00414E96"/>
    <w:rsid w:val="0041552F"/>
    <w:rsid w:val="004156C4"/>
    <w:rsid w:val="00415766"/>
    <w:rsid w:val="00415DD6"/>
    <w:rsid w:val="00415F08"/>
    <w:rsid w:val="00415F4E"/>
    <w:rsid w:val="004164D9"/>
    <w:rsid w:val="004167B4"/>
    <w:rsid w:val="00416D3B"/>
    <w:rsid w:val="00416DF9"/>
    <w:rsid w:val="00416FDA"/>
    <w:rsid w:val="00417356"/>
    <w:rsid w:val="004173D0"/>
    <w:rsid w:val="004175E4"/>
    <w:rsid w:val="00417716"/>
    <w:rsid w:val="0042009C"/>
    <w:rsid w:val="004200D8"/>
    <w:rsid w:val="004202F7"/>
    <w:rsid w:val="00420C2D"/>
    <w:rsid w:val="00420F84"/>
    <w:rsid w:val="00421CB7"/>
    <w:rsid w:val="00421DD7"/>
    <w:rsid w:val="00421EA4"/>
    <w:rsid w:val="004224BF"/>
    <w:rsid w:val="004225E0"/>
    <w:rsid w:val="004228AD"/>
    <w:rsid w:val="00422A14"/>
    <w:rsid w:val="00422A2E"/>
    <w:rsid w:val="00422FAC"/>
    <w:rsid w:val="004230B1"/>
    <w:rsid w:val="00423327"/>
    <w:rsid w:val="00423523"/>
    <w:rsid w:val="0042390C"/>
    <w:rsid w:val="00424575"/>
    <w:rsid w:val="004245C1"/>
    <w:rsid w:val="0042497C"/>
    <w:rsid w:val="00424A6E"/>
    <w:rsid w:val="00424F13"/>
    <w:rsid w:val="004250DC"/>
    <w:rsid w:val="0042541E"/>
    <w:rsid w:val="004257DE"/>
    <w:rsid w:val="00425BB8"/>
    <w:rsid w:val="00426149"/>
    <w:rsid w:val="004262BF"/>
    <w:rsid w:val="0042637D"/>
    <w:rsid w:val="00426747"/>
    <w:rsid w:val="00426C33"/>
    <w:rsid w:val="00426C34"/>
    <w:rsid w:val="00426F98"/>
    <w:rsid w:val="0042709B"/>
    <w:rsid w:val="004272E4"/>
    <w:rsid w:val="00430229"/>
    <w:rsid w:val="004302F0"/>
    <w:rsid w:val="0043050F"/>
    <w:rsid w:val="00430563"/>
    <w:rsid w:val="004305E1"/>
    <w:rsid w:val="004308C2"/>
    <w:rsid w:val="00431155"/>
    <w:rsid w:val="00431372"/>
    <w:rsid w:val="00431760"/>
    <w:rsid w:val="00431CC9"/>
    <w:rsid w:val="00431DFC"/>
    <w:rsid w:val="004322B4"/>
    <w:rsid w:val="00432532"/>
    <w:rsid w:val="004327CA"/>
    <w:rsid w:val="0043341C"/>
    <w:rsid w:val="00433512"/>
    <w:rsid w:val="00433559"/>
    <w:rsid w:val="004336C0"/>
    <w:rsid w:val="004339B9"/>
    <w:rsid w:val="00433D15"/>
    <w:rsid w:val="004343DE"/>
    <w:rsid w:val="00434735"/>
    <w:rsid w:val="004349F3"/>
    <w:rsid w:val="00434A50"/>
    <w:rsid w:val="00434BB7"/>
    <w:rsid w:val="0043508E"/>
    <w:rsid w:val="004350EA"/>
    <w:rsid w:val="00435446"/>
    <w:rsid w:val="004354F1"/>
    <w:rsid w:val="004358B2"/>
    <w:rsid w:val="00435AA7"/>
    <w:rsid w:val="00435B77"/>
    <w:rsid w:val="00435C7A"/>
    <w:rsid w:val="004363D3"/>
    <w:rsid w:val="004365D9"/>
    <w:rsid w:val="004365ED"/>
    <w:rsid w:val="004367D7"/>
    <w:rsid w:val="00436DF7"/>
    <w:rsid w:val="004379AE"/>
    <w:rsid w:val="0044005A"/>
    <w:rsid w:val="004401E6"/>
    <w:rsid w:val="004402E0"/>
    <w:rsid w:val="004403DA"/>
    <w:rsid w:val="00440471"/>
    <w:rsid w:val="00440536"/>
    <w:rsid w:val="004409CB"/>
    <w:rsid w:val="004409EB"/>
    <w:rsid w:val="00440C73"/>
    <w:rsid w:val="00440E5F"/>
    <w:rsid w:val="0044105F"/>
    <w:rsid w:val="004411DF"/>
    <w:rsid w:val="004414C6"/>
    <w:rsid w:val="004417C3"/>
    <w:rsid w:val="00441A96"/>
    <w:rsid w:val="00441D72"/>
    <w:rsid w:val="00441F94"/>
    <w:rsid w:val="00442035"/>
    <w:rsid w:val="004420A2"/>
    <w:rsid w:val="0044275E"/>
    <w:rsid w:val="00442CB5"/>
    <w:rsid w:val="00442DA1"/>
    <w:rsid w:val="00443012"/>
    <w:rsid w:val="00443195"/>
    <w:rsid w:val="00443213"/>
    <w:rsid w:val="004433FB"/>
    <w:rsid w:val="00443560"/>
    <w:rsid w:val="00443642"/>
    <w:rsid w:val="00444299"/>
    <w:rsid w:val="0044439B"/>
    <w:rsid w:val="004444E9"/>
    <w:rsid w:val="0044463D"/>
    <w:rsid w:val="00444820"/>
    <w:rsid w:val="004448EB"/>
    <w:rsid w:val="00444E92"/>
    <w:rsid w:val="00445719"/>
    <w:rsid w:val="00445AC7"/>
    <w:rsid w:val="00445F7B"/>
    <w:rsid w:val="00446582"/>
    <w:rsid w:val="00446F0B"/>
    <w:rsid w:val="00446F76"/>
    <w:rsid w:val="0044722F"/>
    <w:rsid w:val="004479FF"/>
    <w:rsid w:val="00447A72"/>
    <w:rsid w:val="00447A83"/>
    <w:rsid w:val="00447F94"/>
    <w:rsid w:val="004502D3"/>
    <w:rsid w:val="004502F9"/>
    <w:rsid w:val="004504E9"/>
    <w:rsid w:val="00450526"/>
    <w:rsid w:val="00450553"/>
    <w:rsid w:val="00450724"/>
    <w:rsid w:val="00450B8A"/>
    <w:rsid w:val="00450F7E"/>
    <w:rsid w:val="00451030"/>
    <w:rsid w:val="0045117C"/>
    <w:rsid w:val="00451B0F"/>
    <w:rsid w:val="00452356"/>
    <w:rsid w:val="00452B68"/>
    <w:rsid w:val="00452E5E"/>
    <w:rsid w:val="004530E3"/>
    <w:rsid w:val="0045327C"/>
    <w:rsid w:val="00453376"/>
    <w:rsid w:val="004534C4"/>
    <w:rsid w:val="004534FF"/>
    <w:rsid w:val="004538E4"/>
    <w:rsid w:val="00453ECF"/>
    <w:rsid w:val="00454274"/>
    <w:rsid w:val="00454C45"/>
    <w:rsid w:val="00454E9D"/>
    <w:rsid w:val="00455021"/>
    <w:rsid w:val="0045522E"/>
    <w:rsid w:val="00455300"/>
    <w:rsid w:val="00455908"/>
    <w:rsid w:val="004559AD"/>
    <w:rsid w:val="00455E41"/>
    <w:rsid w:val="0045665C"/>
    <w:rsid w:val="00456FED"/>
    <w:rsid w:val="00457783"/>
    <w:rsid w:val="004577E9"/>
    <w:rsid w:val="00457912"/>
    <w:rsid w:val="00457EBC"/>
    <w:rsid w:val="00457F61"/>
    <w:rsid w:val="00460283"/>
    <w:rsid w:val="004603FD"/>
    <w:rsid w:val="0046090A"/>
    <w:rsid w:val="00460EFD"/>
    <w:rsid w:val="0046119F"/>
    <w:rsid w:val="004611A1"/>
    <w:rsid w:val="004618D1"/>
    <w:rsid w:val="004618E4"/>
    <w:rsid w:val="00461AD8"/>
    <w:rsid w:val="00461B37"/>
    <w:rsid w:val="00461C01"/>
    <w:rsid w:val="00461E21"/>
    <w:rsid w:val="00461F29"/>
    <w:rsid w:val="00461FFE"/>
    <w:rsid w:val="004622DC"/>
    <w:rsid w:val="004625F1"/>
    <w:rsid w:val="00462AC6"/>
    <w:rsid w:val="00462F5E"/>
    <w:rsid w:val="0046303F"/>
    <w:rsid w:val="004632B0"/>
    <w:rsid w:val="0046359E"/>
    <w:rsid w:val="004637BA"/>
    <w:rsid w:val="004639F3"/>
    <w:rsid w:val="00463FAD"/>
    <w:rsid w:val="00464B2C"/>
    <w:rsid w:val="00464CAA"/>
    <w:rsid w:val="00465512"/>
    <w:rsid w:val="004655E4"/>
    <w:rsid w:val="0046568D"/>
    <w:rsid w:val="004657F3"/>
    <w:rsid w:val="004659BC"/>
    <w:rsid w:val="004660C7"/>
    <w:rsid w:val="0046649F"/>
    <w:rsid w:val="004665C3"/>
    <w:rsid w:val="004667A5"/>
    <w:rsid w:val="0046687F"/>
    <w:rsid w:val="00466B54"/>
    <w:rsid w:val="0047027F"/>
    <w:rsid w:val="004703E8"/>
    <w:rsid w:val="00470536"/>
    <w:rsid w:val="0047076B"/>
    <w:rsid w:val="004707C4"/>
    <w:rsid w:val="004707E8"/>
    <w:rsid w:val="004708BF"/>
    <w:rsid w:val="004708DA"/>
    <w:rsid w:val="00470919"/>
    <w:rsid w:val="004709B7"/>
    <w:rsid w:val="00470B22"/>
    <w:rsid w:val="00470B79"/>
    <w:rsid w:val="00470D6F"/>
    <w:rsid w:val="004716BF"/>
    <w:rsid w:val="00471D5E"/>
    <w:rsid w:val="00471ECA"/>
    <w:rsid w:val="0047201C"/>
    <w:rsid w:val="004722D0"/>
    <w:rsid w:val="00472430"/>
    <w:rsid w:val="00472C71"/>
    <w:rsid w:val="004730C7"/>
    <w:rsid w:val="004734D3"/>
    <w:rsid w:val="00473EA0"/>
    <w:rsid w:val="00474126"/>
    <w:rsid w:val="004741C7"/>
    <w:rsid w:val="0047469A"/>
    <w:rsid w:val="00474831"/>
    <w:rsid w:val="00474DDF"/>
    <w:rsid w:val="0047508C"/>
    <w:rsid w:val="004750A2"/>
    <w:rsid w:val="00475277"/>
    <w:rsid w:val="004753B9"/>
    <w:rsid w:val="004755D7"/>
    <w:rsid w:val="00475ADB"/>
    <w:rsid w:val="00475C6D"/>
    <w:rsid w:val="00475CF9"/>
    <w:rsid w:val="0047638B"/>
    <w:rsid w:val="0047685D"/>
    <w:rsid w:val="00476AA7"/>
    <w:rsid w:val="00476B47"/>
    <w:rsid w:val="00476E03"/>
    <w:rsid w:val="00476FA1"/>
    <w:rsid w:val="004773E1"/>
    <w:rsid w:val="00477413"/>
    <w:rsid w:val="004802A8"/>
    <w:rsid w:val="00480344"/>
    <w:rsid w:val="00480967"/>
    <w:rsid w:val="00480B96"/>
    <w:rsid w:val="00480CBD"/>
    <w:rsid w:val="00480DEF"/>
    <w:rsid w:val="0048115E"/>
    <w:rsid w:val="0048138F"/>
    <w:rsid w:val="0048185A"/>
    <w:rsid w:val="00481B43"/>
    <w:rsid w:val="00481C44"/>
    <w:rsid w:val="00482193"/>
    <w:rsid w:val="004824DB"/>
    <w:rsid w:val="00482540"/>
    <w:rsid w:val="00482B58"/>
    <w:rsid w:val="00483A55"/>
    <w:rsid w:val="00483A8C"/>
    <w:rsid w:val="00483DDE"/>
    <w:rsid w:val="00483E5C"/>
    <w:rsid w:val="00483F32"/>
    <w:rsid w:val="004841DC"/>
    <w:rsid w:val="004844C7"/>
    <w:rsid w:val="00484964"/>
    <w:rsid w:val="00484A86"/>
    <w:rsid w:val="00484C22"/>
    <w:rsid w:val="00484F10"/>
    <w:rsid w:val="00484F17"/>
    <w:rsid w:val="004851C7"/>
    <w:rsid w:val="00485271"/>
    <w:rsid w:val="004852EA"/>
    <w:rsid w:val="00485647"/>
    <w:rsid w:val="004856A9"/>
    <w:rsid w:val="00485A8A"/>
    <w:rsid w:val="00485CE4"/>
    <w:rsid w:val="00485FEF"/>
    <w:rsid w:val="004862AB"/>
    <w:rsid w:val="004862D8"/>
    <w:rsid w:val="0048649E"/>
    <w:rsid w:val="00486722"/>
    <w:rsid w:val="00486DB1"/>
    <w:rsid w:val="004870A7"/>
    <w:rsid w:val="004872B7"/>
    <w:rsid w:val="0048766F"/>
    <w:rsid w:val="0048773D"/>
    <w:rsid w:val="00487A6E"/>
    <w:rsid w:val="00490111"/>
    <w:rsid w:val="004901C4"/>
    <w:rsid w:val="00490297"/>
    <w:rsid w:val="004902E9"/>
    <w:rsid w:val="00490556"/>
    <w:rsid w:val="004907E9"/>
    <w:rsid w:val="004909D6"/>
    <w:rsid w:val="00490B35"/>
    <w:rsid w:val="00490DFA"/>
    <w:rsid w:val="00490FCF"/>
    <w:rsid w:val="00491CA4"/>
    <w:rsid w:val="00492026"/>
    <w:rsid w:val="004921AE"/>
    <w:rsid w:val="004922A4"/>
    <w:rsid w:val="0049249B"/>
    <w:rsid w:val="00492CBF"/>
    <w:rsid w:val="0049390F"/>
    <w:rsid w:val="00493A86"/>
    <w:rsid w:val="00493AC5"/>
    <w:rsid w:val="00493B2A"/>
    <w:rsid w:val="00493B39"/>
    <w:rsid w:val="00493CCA"/>
    <w:rsid w:val="00494138"/>
    <w:rsid w:val="00494217"/>
    <w:rsid w:val="004942B3"/>
    <w:rsid w:val="004947F7"/>
    <w:rsid w:val="00494F8C"/>
    <w:rsid w:val="00495418"/>
    <w:rsid w:val="0049555A"/>
    <w:rsid w:val="004958CE"/>
    <w:rsid w:val="00495A7B"/>
    <w:rsid w:val="00495CBC"/>
    <w:rsid w:val="00496117"/>
    <w:rsid w:val="00496166"/>
    <w:rsid w:val="004961E0"/>
    <w:rsid w:val="0049632F"/>
    <w:rsid w:val="00496771"/>
    <w:rsid w:val="004967DD"/>
    <w:rsid w:val="00496802"/>
    <w:rsid w:val="00496C66"/>
    <w:rsid w:val="00497141"/>
    <w:rsid w:val="004974B6"/>
    <w:rsid w:val="004976C4"/>
    <w:rsid w:val="004979CE"/>
    <w:rsid w:val="00497ACF"/>
    <w:rsid w:val="00497B93"/>
    <w:rsid w:val="00497CDD"/>
    <w:rsid w:val="004A037E"/>
    <w:rsid w:val="004A055A"/>
    <w:rsid w:val="004A0837"/>
    <w:rsid w:val="004A0954"/>
    <w:rsid w:val="004A0D6F"/>
    <w:rsid w:val="004A1028"/>
    <w:rsid w:val="004A106B"/>
    <w:rsid w:val="004A112F"/>
    <w:rsid w:val="004A1692"/>
    <w:rsid w:val="004A179A"/>
    <w:rsid w:val="004A1A17"/>
    <w:rsid w:val="004A1AC5"/>
    <w:rsid w:val="004A249C"/>
    <w:rsid w:val="004A265E"/>
    <w:rsid w:val="004A3147"/>
    <w:rsid w:val="004A3177"/>
    <w:rsid w:val="004A326D"/>
    <w:rsid w:val="004A3743"/>
    <w:rsid w:val="004A3B36"/>
    <w:rsid w:val="004A3B60"/>
    <w:rsid w:val="004A3E3D"/>
    <w:rsid w:val="004A3E7E"/>
    <w:rsid w:val="004A3FF9"/>
    <w:rsid w:val="004A4105"/>
    <w:rsid w:val="004A4494"/>
    <w:rsid w:val="004A44D0"/>
    <w:rsid w:val="004A4557"/>
    <w:rsid w:val="004A4655"/>
    <w:rsid w:val="004A4720"/>
    <w:rsid w:val="004A4960"/>
    <w:rsid w:val="004A49E8"/>
    <w:rsid w:val="004A503F"/>
    <w:rsid w:val="004A51E4"/>
    <w:rsid w:val="004A5376"/>
    <w:rsid w:val="004A55AC"/>
    <w:rsid w:val="004A572D"/>
    <w:rsid w:val="004A5A16"/>
    <w:rsid w:val="004A5BC6"/>
    <w:rsid w:val="004A61EF"/>
    <w:rsid w:val="004A63BF"/>
    <w:rsid w:val="004A6876"/>
    <w:rsid w:val="004A6F40"/>
    <w:rsid w:val="004A7910"/>
    <w:rsid w:val="004A7A2B"/>
    <w:rsid w:val="004A7D1F"/>
    <w:rsid w:val="004B03ED"/>
    <w:rsid w:val="004B077B"/>
    <w:rsid w:val="004B0E0F"/>
    <w:rsid w:val="004B1028"/>
    <w:rsid w:val="004B1056"/>
    <w:rsid w:val="004B12C4"/>
    <w:rsid w:val="004B135D"/>
    <w:rsid w:val="004B172A"/>
    <w:rsid w:val="004B192E"/>
    <w:rsid w:val="004B19BE"/>
    <w:rsid w:val="004B1AFD"/>
    <w:rsid w:val="004B1B55"/>
    <w:rsid w:val="004B1C58"/>
    <w:rsid w:val="004B1F34"/>
    <w:rsid w:val="004B2360"/>
    <w:rsid w:val="004B2779"/>
    <w:rsid w:val="004B28E8"/>
    <w:rsid w:val="004B2A30"/>
    <w:rsid w:val="004B2C91"/>
    <w:rsid w:val="004B2E8B"/>
    <w:rsid w:val="004B2E95"/>
    <w:rsid w:val="004B2E9D"/>
    <w:rsid w:val="004B2F3E"/>
    <w:rsid w:val="004B3244"/>
    <w:rsid w:val="004B3927"/>
    <w:rsid w:val="004B3974"/>
    <w:rsid w:val="004B3A3E"/>
    <w:rsid w:val="004B3CB4"/>
    <w:rsid w:val="004B4081"/>
    <w:rsid w:val="004B408F"/>
    <w:rsid w:val="004B41FB"/>
    <w:rsid w:val="004B4648"/>
    <w:rsid w:val="004B494E"/>
    <w:rsid w:val="004B4C32"/>
    <w:rsid w:val="004B4C85"/>
    <w:rsid w:val="004B550E"/>
    <w:rsid w:val="004B57E3"/>
    <w:rsid w:val="004B5D80"/>
    <w:rsid w:val="004B60B1"/>
    <w:rsid w:val="004B616D"/>
    <w:rsid w:val="004B624E"/>
    <w:rsid w:val="004B6595"/>
    <w:rsid w:val="004B6EC6"/>
    <w:rsid w:val="004B7012"/>
    <w:rsid w:val="004B7035"/>
    <w:rsid w:val="004C0046"/>
    <w:rsid w:val="004C02E8"/>
    <w:rsid w:val="004C0307"/>
    <w:rsid w:val="004C0492"/>
    <w:rsid w:val="004C070A"/>
    <w:rsid w:val="004C0AD3"/>
    <w:rsid w:val="004C0B13"/>
    <w:rsid w:val="004C0D67"/>
    <w:rsid w:val="004C0DE4"/>
    <w:rsid w:val="004C0F8D"/>
    <w:rsid w:val="004C106F"/>
    <w:rsid w:val="004C174E"/>
    <w:rsid w:val="004C204C"/>
    <w:rsid w:val="004C2397"/>
    <w:rsid w:val="004C24AA"/>
    <w:rsid w:val="004C2730"/>
    <w:rsid w:val="004C2792"/>
    <w:rsid w:val="004C351A"/>
    <w:rsid w:val="004C3D51"/>
    <w:rsid w:val="004C42CF"/>
    <w:rsid w:val="004C4356"/>
    <w:rsid w:val="004C4459"/>
    <w:rsid w:val="004C446C"/>
    <w:rsid w:val="004C47B1"/>
    <w:rsid w:val="004C4955"/>
    <w:rsid w:val="004C5530"/>
    <w:rsid w:val="004C58DF"/>
    <w:rsid w:val="004C59B6"/>
    <w:rsid w:val="004C5F1C"/>
    <w:rsid w:val="004C6073"/>
    <w:rsid w:val="004C619D"/>
    <w:rsid w:val="004C63A4"/>
    <w:rsid w:val="004C64AC"/>
    <w:rsid w:val="004C6F79"/>
    <w:rsid w:val="004C7171"/>
    <w:rsid w:val="004C7174"/>
    <w:rsid w:val="004C7216"/>
    <w:rsid w:val="004C7283"/>
    <w:rsid w:val="004C7415"/>
    <w:rsid w:val="004C7618"/>
    <w:rsid w:val="004C7906"/>
    <w:rsid w:val="004C7932"/>
    <w:rsid w:val="004C7AD3"/>
    <w:rsid w:val="004C7D57"/>
    <w:rsid w:val="004C7E46"/>
    <w:rsid w:val="004C7FF6"/>
    <w:rsid w:val="004D04C8"/>
    <w:rsid w:val="004D04D7"/>
    <w:rsid w:val="004D0984"/>
    <w:rsid w:val="004D20B1"/>
    <w:rsid w:val="004D20BF"/>
    <w:rsid w:val="004D2645"/>
    <w:rsid w:val="004D2909"/>
    <w:rsid w:val="004D2B32"/>
    <w:rsid w:val="004D2F29"/>
    <w:rsid w:val="004D31C2"/>
    <w:rsid w:val="004D3318"/>
    <w:rsid w:val="004D34B7"/>
    <w:rsid w:val="004D34FF"/>
    <w:rsid w:val="004D3754"/>
    <w:rsid w:val="004D3819"/>
    <w:rsid w:val="004D3828"/>
    <w:rsid w:val="004D3E15"/>
    <w:rsid w:val="004D426C"/>
    <w:rsid w:val="004D4304"/>
    <w:rsid w:val="004D4A16"/>
    <w:rsid w:val="004D4AEA"/>
    <w:rsid w:val="004D4CA6"/>
    <w:rsid w:val="004D4D3A"/>
    <w:rsid w:val="004D4DFA"/>
    <w:rsid w:val="004D5083"/>
    <w:rsid w:val="004D50DC"/>
    <w:rsid w:val="004D51E3"/>
    <w:rsid w:val="004D52D7"/>
    <w:rsid w:val="004D541E"/>
    <w:rsid w:val="004D5678"/>
    <w:rsid w:val="004D5A1A"/>
    <w:rsid w:val="004D62A6"/>
    <w:rsid w:val="004D683D"/>
    <w:rsid w:val="004D74D6"/>
    <w:rsid w:val="004D75AF"/>
    <w:rsid w:val="004D7737"/>
    <w:rsid w:val="004D7B2B"/>
    <w:rsid w:val="004D7F16"/>
    <w:rsid w:val="004D7F95"/>
    <w:rsid w:val="004E0027"/>
    <w:rsid w:val="004E00C3"/>
    <w:rsid w:val="004E04C3"/>
    <w:rsid w:val="004E087B"/>
    <w:rsid w:val="004E0978"/>
    <w:rsid w:val="004E0C77"/>
    <w:rsid w:val="004E0D2D"/>
    <w:rsid w:val="004E0FFB"/>
    <w:rsid w:val="004E108B"/>
    <w:rsid w:val="004E10BA"/>
    <w:rsid w:val="004E16F8"/>
    <w:rsid w:val="004E183A"/>
    <w:rsid w:val="004E1B03"/>
    <w:rsid w:val="004E25B2"/>
    <w:rsid w:val="004E2FED"/>
    <w:rsid w:val="004E32E2"/>
    <w:rsid w:val="004E33ED"/>
    <w:rsid w:val="004E3487"/>
    <w:rsid w:val="004E3900"/>
    <w:rsid w:val="004E3A98"/>
    <w:rsid w:val="004E3FD2"/>
    <w:rsid w:val="004E406A"/>
    <w:rsid w:val="004E41B5"/>
    <w:rsid w:val="004E423A"/>
    <w:rsid w:val="004E434D"/>
    <w:rsid w:val="004E47D4"/>
    <w:rsid w:val="004E4A29"/>
    <w:rsid w:val="004E4BAA"/>
    <w:rsid w:val="004E4CE0"/>
    <w:rsid w:val="004E500B"/>
    <w:rsid w:val="004E514B"/>
    <w:rsid w:val="004E537E"/>
    <w:rsid w:val="004E5B57"/>
    <w:rsid w:val="004E60B5"/>
    <w:rsid w:val="004E617A"/>
    <w:rsid w:val="004E62E4"/>
    <w:rsid w:val="004E65FC"/>
    <w:rsid w:val="004E692C"/>
    <w:rsid w:val="004E6A8F"/>
    <w:rsid w:val="004E6BCB"/>
    <w:rsid w:val="004E753A"/>
    <w:rsid w:val="004E76A6"/>
    <w:rsid w:val="004F0605"/>
    <w:rsid w:val="004F0783"/>
    <w:rsid w:val="004F0B70"/>
    <w:rsid w:val="004F0CF0"/>
    <w:rsid w:val="004F0D4E"/>
    <w:rsid w:val="004F0E9C"/>
    <w:rsid w:val="004F0EC8"/>
    <w:rsid w:val="004F1172"/>
    <w:rsid w:val="004F12FB"/>
    <w:rsid w:val="004F1D11"/>
    <w:rsid w:val="004F1D68"/>
    <w:rsid w:val="004F28E3"/>
    <w:rsid w:val="004F296B"/>
    <w:rsid w:val="004F2B30"/>
    <w:rsid w:val="004F2B78"/>
    <w:rsid w:val="004F2DF0"/>
    <w:rsid w:val="004F3040"/>
    <w:rsid w:val="004F4120"/>
    <w:rsid w:val="004F4718"/>
    <w:rsid w:val="004F4744"/>
    <w:rsid w:val="004F4AF2"/>
    <w:rsid w:val="004F4B1B"/>
    <w:rsid w:val="004F4C37"/>
    <w:rsid w:val="004F4F69"/>
    <w:rsid w:val="004F522E"/>
    <w:rsid w:val="004F54BB"/>
    <w:rsid w:val="004F5A04"/>
    <w:rsid w:val="004F5DE4"/>
    <w:rsid w:val="004F6C54"/>
    <w:rsid w:val="004F6DBD"/>
    <w:rsid w:val="004F78AD"/>
    <w:rsid w:val="004F7D77"/>
    <w:rsid w:val="004F7DDF"/>
    <w:rsid w:val="004F7F26"/>
    <w:rsid w:val="0050019A"/>
    <w:rsid w:val="005003C6"/>
    <w:rsid w:val="00500546"/>
    <w:rsid w:val="00500A95"/>
    <w:rsid w:val="00500AA4"/>
    <w:rsid w:val="00500F8A"/>
    <w:rsid w:val="0050151B"/>
    <w:rsid w:val="00501725"/>
    <w:rsid w:val="005017AA"/>
    <w:rsid w:val="0050191C"/>
    <w:rsid w:val="00501935"/>
    <w:rsid w:val="00501965"/>
    <w:rsid w:val="00502400"/>
    <w:rsid w:val="005024C1"/>
    <w:rsid w:val="00502748"/>
    <w:rsid w:val="00502CA3"/>
    <w:rsid w:val="0050311F"/>
    <w:rsid w:val="00503325"/>
    <w:rsid w:val="00503CCD"/>
    <w:rsid w:val="00504706"/>
    <w:rsid w:val="00504FDA"/>
    <w:rsid w:val="005050AD"/>
    <w:rsid w:val="005054A7"/>
    <w:rsid w:val="00506417"/>
    <w:rsid w:val="0050672D"/>
    <w:rsid w:val="0050673A"/>
    <w:rsid w:val="005067EF"/>
    <w:rsid w:val="005068DE"/>
    <w:rsid w:val="00506AE5"/>
    <w:rsid w:val="00506B61"/>
    <w:rsid w:val="00506BD5"/>
    <w:rsid w:val="00506C93"/>
    <w:rsid w:val="00506EAD"/>
    <w:rsid w:val="0050753B"/>
    <w:rsid w:val="00507B3E"/>
    <w:rsid w:val="00507B6A"/>
    <w:rsid w:val="00507C00"/>
    <w:rsid w:val="00507DFD"/>
    <w:rsid w:val="0051016C"/>
    <w:rsid w:val="005101DA"/>
    <w:rsid w:val="005103C1"/>
    <w:rsid w:val="00510420"/>
    <w:rsid w:val="00510444"/>
    <w:rsid w:val="005108AD"/>
    <w:rsid w:val="005108E6"/>
    <w:rsid w:val="00510C97"/>
    <w:rsid w:val="00510D83"/>
    <w:rsid w:val="005111DD"/>
    <w:rsid w:val="0051135D"/>
    <w:rsid w:val="005115EC"/>
    <w:rsid w:val="005116FF"/>
    <w:rsid w:val="0051228B"/>
    <w:rsid w:val="00512F26"/>
    <w:rsid w:val="0051367F"/>
    <w:rsid w:val="00513BB7"/>
    <w:rsid w:val="00513C94"/>
    <w:rsid w:val="00513D4C"/>
    <w:rsid w:val="00513FAA"/>
    <w:rsid w:val="00514266"/>
    <w:rsid w:val="005146F9"/>
    <w:rsid w:val="0051490D"/>
    <w:rsid w:val="00514DEC"/>
    <w:rsid w:val="0051562D"/>
    <w:rsid w:val="005159A3"/>
    <w:rsid w:val="00515AD7"/>
    <w:rsid w:val="00515E01"/>
    <w:rsid w:val="00515EC6"/>
    <w:rsid w:val="00516639"/>
    <w:rsid w:val="0051670B"/>
    <w:rsid w:val="00516F8D"/>
    <w:rsid w:val="005178F8"/>
    <w:rsid w:val="00517CA5"/>
    <w:rsid w:val="00517D4B"/>
    <w:rsid w:val="0052067D"/>
    <w:rsid w:val="00520983"/>
    <w:rsid w:val="00520EA7"/>
    <w:rsid w:val="005211B8"/>
    <w:rsid w:val="005213AF"/>
    <w:rsid w:val="00521A6E"/>
    <w:rsid w:val="00521E15"/>
    <w:rsid w:val="00521F78"/>
    <w:rsid w:val="005222F2"/>
    <w:rsid w:val="005229FE"/>
    <w:rsid w:val="00522B49"/>
    <w:rsid w:val="0052371B"/>
    <w:rsid w:val="00523A0B"/>
    <w:rsid w:val="00523E39"/>
    <w:rsid w:val="005244A5"/>
    <w:rsid w:val="00524739"/>
    <w:rsid w:val="0052487B"/>
    <w:rsid w:val="00524B2F"/>
    <w:rsid w:val="00524C50"/>
    <w:rsid w:val="00524DC6"/>
    <w:rsid w:val="0052506A"/>
    <w:rsid w:val="0052515F"/>
    <w:rsid w:val="005252D3"/>
    <w:rsid w:val="00525307"/>
    <w:rsid w:val="00525581"/>
    <w:rsid w:val="00525D86"/>
    <w:rsid w:val="00525DFC"/>
    <w:rsid w:val="00525E93"/>
    <w:rsid w:val="00525EAF"/>
    <w:rsid w:val="00525FF6"/>
    <w:rsid w:val="00526684"/>
    <w:rsid w:val="00526767"/>
    <w:rsid w:val="005269B1"/>
    <w:rsid w:val="00526E7B"/>
    <w:rsid w:val="00527202"/>
    <w:rsid w:val="005276F0"/>
    <w:rsid w:val="00527B59"/>
    <w:rsid w:val="00527E28"/>
    <w:rsid w:val="005300F7"/>
    <w:rsid w:val="0053012B"/>
    <w:rsid w:val="0053036B"/>
    <w:rsid w:val="005303C0"/>
    <w:rsid w:val="005303D8"/>
    <w:rsid w:val="00530D21"/>
    <w:rsid w:val="00530EDC"/>
    <w:rsid w:val="005310A1"/>
    <w:rsid w:val="005310C0"/>
    <w:rsid w:val="005310F4"/>
    <w:rsid w:val="00532219"/>
    <w:rsid w:val="0053256A"/>
    <w:rsid w:val="005326D5"/>
    <w:rsid w:val="00532CC2"/>
    <w:rsid w:val="00532DBB"/>
    <w:rsid w:val="00532F3B"/>
    <w:rsid w:val="0053311D"/>
    <w:rsid w:val="005334D2"/>
    <w:rsid w:val="005336E8"/>
    <w:rsid w:val="00533C41"/>
    <w:rsid w:val="00534702"/>
    <w:rsid w:val="00534725"/>
    <w:rsid w:val="0053487C"/>
    <w:rsid w:val="00534962"/>
    <w:rsid w:val="00534D5B"/>
    <w:rsid w:val="00535BF0"/>
    <w:rsid w:val="00536227"/>
    <w:rsid w:val="005363BA"/>
    <w:rsid w:val="005367B2"/>
    <w:rsid w:val="00536BA8"/>
    <w:rsid w:val="00536BC1"/>
    <w:rsid w:val="00536EAA"/>
    <w:rsid w:val="00537608"/>
    <w:rsid w:val="00537676"/>
    <w:rsid w:val="005379BC"/>
    <w:rsid w:val="00537BEF"/>
    <w:rsid w:val="00537DDD"/>
    <w:rsid w:val="00537F5F"/>
    <w:rsid w:val="00540053"/>
    <w:rsid w:val="005401AA"/>
    <w:rsid w:val="00540315"/>
    <w:rsid w:val="00540548"/>
    <w:rsid w:val="005405AE"/>
    <w:rsid w:val="00541132"/>
    <w:rsid w:val="005417AB"/>
    <w:rsid w:val="00541A15"/>
    <w:rsid w:val="00541D9D"/>
    <w:rsid w:val="00541E31"/>
    <w:rsid w:val="0054220E"/>
    <w:rsid w:val="0054230F"/>
    <w:rsid w:val="005424FB"/>
    <w:rsid w:val="005425C3"/>
    <w:rsid w:val="005426E1"/>
    <w:rsid w:val="00542759"/>
    <w:rsid w:val="00543239"/>
    <w:rsid w:val="0054350D"/>
    <w:rsid w:val="00543D2D"/>
    <w:rsid w:val="00543E3B"/>
    <w:rsid w:val="00543E66"/>
    <w:rsid w:val="00543FF3"/>
    <w:rsid w:val="005442A7"/>
    <w:rsid w:val="00544724"/>
    <w:rsid w:val="0054480A"/>
    <w:rsid w:val="00544875"/>
    <w:rsid w:val="005452C8"/>
    <w:rsid w:val="005455C8"/>
    <w:rsid w:val="005456DD"/>
    <w:rsid w:val="005458BE"/>
    <w:rsid w:val="00545B0F"/>
    <w:rsid w:val="00545ECE"/>
    <w:rsid w:val="0054600E"/>
    <w:rsid w:val="005460FD"/>
    <w:rsid w:val="00546133"/>
    <w:rsid w:val="0054621C"/>
    <w:rsid w:val="0054629A"/>
    <w:rsid w:val="0054644B"/>
    <w:rsid w:val="005467D0"/>
    <w:rsid w:val="00546992"/>
    <w:rsid w:val="00546E66"/>
    <w:rsid w:val="0054718E"/>
    <w:rsid w:val="005473C6"/>
    <w:rsid w:val="00547A64"/>
    <w:rsid w:val="0055011E"/>
    <w:rsid w:val="005508BC"/>
    <w:rsid w:val="005513DC"/>
    <w:rsid w:val="005518E1"/>
    <w:rsid w:val="0055199F"/>
    <w:rsid w:val="00551CD5"/>
    <w:rsid w:val="005520E4"/>
    <w:rsid w:val="00552187"/>
    <w:rsid w:val="00552331"/>
    <w:rsid w:val="005525DB"/>
    <w:rsid w:val="00552D94"/>
    <w:rsid w:val="00552FBB"/>
    <w:rsid w:val="00553347"/>
    <w:rsid w:val="00553387"/>
    <w:rsid w:val="0055350C"/>
    <w:rsid w:val="005535D3"/>
    <w:rsid w:val="00553C1E"/>
    <w:rsid w:val="00553ECD"/>
    <w:rsid w:val="00553F2F"/>
    <w:rsid w:val="00553FF7"/>
    <w:rsid w:val="00554114"/>
    <w:rsid w:val="005541ED"/>
    <w:rsid w:val="00554548"/>
    <w:rsid w:val="005547D2"/>
    <w:rsid w:val="005548B0"/>
    <w:rsid w:val="00554E89"/>
    <w:rsid w:val="00555967"/>
    <w:rsid w:val="005559D4"/>
    <w:rsid w:val="00555A68"/>
    <w:rsid w:val="00555BA2"/>
    <w:rsid w:val="00556B0A"/>
    <w:rsid w:val="00556E86"/>
    <w:rsid w:val="00556ED6"/>
    <w:rsid w:val="0055733D"/>
    <w:rsid w:val="00557A3B"/>
    <w:rsid w:val="00557C7F"/>
    <w:rsid w:val="00557DF3"/>
    <w:rsid w:val="00557F7B"/>
    <w:rsid w:val="00560386"/>
    <w:rsid w:val="005603E3"/>
    <w:rsid w:val="00560553"/>
    <w:rsid w:val="005605F3"/>
    <w:rsid w:val="00560DBE"/>
    <w:rsid w:val="00561549"/>
    <w:rsid w:val="00561567"/>
    <w:rsid w:val="00561792"/>
    <w:rsid w:val="0056193C"/>
    <w:rsid w:val="00561C25"/>
    <w:rsid w:val="00561DE8"/>
    <w:rsid w:val="00561E62"/>
    <w:rsid w:val="0056201D"/>
    <w:rsid w:val="0056238F"/>
    <w:rsid w:val="00562420"/>
    <w:rsid w:val="00562691"/>
    <w:rsid w:val="0056296F"/>
    <w:rsid w:val="005630D7"/>
    <w:rsid w:val="005631A2"/>
    <w:rsid w:val="005631BA"/>
    <w:rsid w:val="005634FF"/>
    <w:rsid w:val="0056364C"/>
    <w:rsid w:val="00563A7C"/>
    <w:rsid w:val="00563E3D"/>
    <w:rsid w:val="00564233"/>
    <w:rsid w:val="0056433B"/>
    <w:rsid w:val="0056461B"/>
    <w:rsid w:val="005646C5"/>
    <w:rsid w:val="005647D2"/>
    <w:rsid w:val="00564F11"/>
    <w:rsid w:val="00565703"/>
    <w:rsid w:val="00565857"/>
    <w:rsid w:val="00565C40"/>
    <w:rsid w:val="00565D24"/>
    <w:rsid w:val="00565E71"/>
    <w:rsid w:val="005662FC"/>
    <w:rsid w:val="00566562"/>
    <w:rsid w:val="00566868"/>
    <w:rsid w:val="00566E3E"/>
    <w:rsid w:val="005671E1"/>
    <w:rsid w:val="00567545"/>
    <w:rsid w:val="005676EE"/>
    <w:rsid w:val="00567916"/>
    <w:rsid w:val="0057047B"/>
    <w:rsid w:val="005705CD"/>
    <w:rsid w:val="00570732"/>
    <w:rsid w:val="0057094F"/>
    <w:rsid w:val="00570A04"/>
    <w:rsid w:val="00570A68"/>
    <w:rsid w:val="00571447"/>
    <w:rsid w:val="00571474"/>
    <w:rsid w:val="005719C5"/>
    <w:rsid w:val="00571B7B"/>
    <w:rsid w:val="0057259C"/>
    <w:rsid w:val="00572F6F"/>
    <w:rsid w:val="00573661"/>
    <w:rsid w:val="00573683"/>
    <w:rsid w:val="00573B9E"/>
    <w:rsid w:val="00573D2E"/>
    <w:rsid w:val="005740F8"/>
    <w:rsid w:val="00574658"/>
    <w:rsid w:val="005746CA"/>
    <w:rsid w:val="0057492E"/>
    <w:rsid w:val="00574BA8"/>
    <w:rsid w:val="005754A3"/>
    <w:rsid w:val="0057564B"/>
    <w:rsid w:val="00575A88"/>
    <w:rsid w:val="00576146"/>
    <w:rsid w:val="0057618D"/>
    <w:rsid w:val="005765C0"/>
    <w:rsid w:val="0057680B"/>
    <w:rsid w:val="00576C7B"/>
    <w:rsid w:val="00577A80"/>
    <w:rsid w:val="00577C31"/>
    <w:rsid w:val="0058024D"/>
    <w:rsid w:val="00580318"/>
    <w:rsid w:val="005810B0"/>
    <w:rsid w:val="00581643"/>
    <w:rsid w:val="005823DE"/>
    <w:rsid w:val="005828BB"/>
    <w:rsid w:val="00582B26"/>
    <w:rsid w:val="00582BF2"/>
    <w:rsid w:val="00582E68"/>
    <w:rsid w:val="00582F14"/>
    <w:rsid w:val="00583073"/>
    <w:rsid w:val="0058385D"/>
    <w:rsid w:val="00583D08"/>
    <w:rsid w:val="005840F5"/>
    <w:rsid w:val="005848F1"/>
    <w:rsid w:val="0058544C"/>
    <w:rsid w:val="005854A4"/>
    <w:rsid w:val="00585665"/>
    <w:rsid w:val="00585729"/>
    <w:rsid w:val="0058573D"/>
    <w:rsid w:val="00585897"/>
    <w:rsid w:val="005859DF"/>
    <w:rsid w:val="00585FE7"/>
    <w:rsid w:val="005864B7"/>
    <w:rsid w:val="005864CA"/>
    <w:rsid w:val="00586A1E"/>
    <w:rsid w:val="00586AE4"/>
    <w:rsid w:val="00586C23"/>
    <w:rsid w:val="00586D12"/>
    <w:rsid w:val="0058724D"/>
    <w:rsid w:val="005877ED"/>
    <w:rsid w:val="0058790F"/>
    <w:rsid w:val="00587DBB"/>
    <w:rsid w:val="00587E1F"/>
    <w:rsid w:val="00590501"/>
    <w:rsid w:val="0059089D"/>
    <w:rsid w:val="005911CD"/>
    <w:rsid w:val="00591D2B"/>
    <w:rsid w:val="00592472"/>
    <w:rsid w:val="005924FF"/>
    <w:rsid w:val="00592AF0"/>
    <w:rsid w:val="00592B94"/>
    <w:rsid w:val="00593224"/>
    <w:rsid w:val="00593354"/>
    <w:rsid w:val="005934F3"/>
    <w:rsid w:val="00594069"/>
    <w:rsid w:val="00594438"/>
    <w:rsid w:val="0059462F"/>
    <w:rsid w:val="00594AC3"/>
    <w:rsid w:val="00594E3C"/>
    <w:rsid w:val="00595504"/>
    <w:rsid w:val="00595EB8"/>
    <w:rsid w:val="00595F80"/>
    <w:rsid w:val="005962E0"/>
    <w:rsid w:val="00596379"/>
    <w:rsid w:val="00596461"/>
    <w:rsid w:val="005965F5"/>
    <w:rsid w:val="00596BE3"/>
    <w:rsid w:val="00596E02"/>
    <w:rsid w:val="00596EED"/>
    <w:rsid w:val="00596F2B"/>
    <w:rsid w:val="0059762A"/>
    <w:rsid w:val="005976D5"/>
    <w:rsid w:val="00597D25"/>
    <w:rsid w:val="00597EAB"/>
    <w:rsid w:val="005A0265"/>
    <w:rsid w:val="005A07A5"/>
    <w:rsid w:val="005A0BE8"/>
    <w:rsid w:val="005A1107"/>
    <w:rsid w:val="005A1AB6"/>
    <w:rsid w:val="005A1BAB"/>
    <w:rsid w:val="005A1C1D"/>
    <w:rsid w:val="005A1CF4"/>
    <w:rsid w:val="005A2532"/>
    <w:rsid w:val="005A26DA"/>
    <w:rsid w:val="005A297F"/>
    <w:rsid w:val="005A299D"/>
    <w:rsid w:val="005A2D2A"/>
    <w:rsid w:val="005A2F4B"/>
    <w:rsid w:val="005A3187"/>
    <w:rsid w:val="005A319E"/>
    <w:rsid w:val="005A3535"/>
    <w:rsid w:val="005A3622"/>
    <w:rsid w:val="005A3938"/>
    <w:rsid w:val="005A3C5B"/>
    <w:rsid w:val="005A4814"/>
    <w:rsid w:val="005A49F4"/>
    <w:rsid w:val="005A4E0F"/>
    <w:rsid w:val="005A576A"/>
    <w:rsid w:val="005A599C"/>
    <w:rsid w:val="005A59A3"/>
    <w:rsid w:val="005A5A93"/>
    <w:rsid w:val="005A5CDC"/>
    <w:rsid w:val="005A5D21"/>
    <w:rsid w:val="005A6191"/>
    <w:rsid w:val="005A6351"/>
    <w:rsid w:val="005A6ED3"/>
    <w:rsid w:val="005A71B2"/>
    <w:rsid w:val="005A722E"/>
    <w:rsid w:val="005A73F2"/>
    <w:rsid w:val="005A79DB"/>
    <w:rsid w:val="005A7B82"/>
    <w:rsid w:val="005A7C3D"/>
    <w:rsid w:val="005B0832"/>
    <w:rsid w:val="005B088B"/>
    <w:rsid w:val="005B0B65"/>
    <w:rsid w:val="005B11E0"/>
    <w:rsid w:val="005B1A43"/>
    <w:rsid w:val="005B1CB1"/>
    <w:rsid w:val="005B1E5F"/>
    <w:rsid w:val="005B1EC4"/>
    <w:rsid w:val="005B2780"/>
    <w:rsid w:val="005B27C9"/>
    <w:rsid w:val="005B291F"/>
    <w:rsid w:val="005B2A5F"/>
    <w:rsid w:val="005B2BDF"/>
    <w:rsid w:val="005B2CAD"/>
    <w:rsid w:val="005B2D13"/>
    <w:rsid w:val="005B309D"/>
    <w:rsid w:val="005B3146"/>
    <w:rsid w:val="005B31D3"/>
    <w:rsid w:val="005B322C"/>
    <w:rsid w:val="005B32C0"/>
    <w:rsid w:val="005B3594"/>
    <w:rsid w:val="005B3848"/>
    <w:rsid w:val="005B3A34"/>
    <w:rsid w:val="005B4165"/>
    <w:rsid w:val="005B429E"/>
    <w:rsid w:val="005B4541"/>
    <w:rsid w:val="005B4C7B"/>
    <w:rsid w:val="005B51EC"/>
    <w:rsid w:val="005B52A0"/>
    <w:rsid w:val="005B545E"/>
    <w:rsid w:val="005B5773"/>
    <w:rsid w:val="005B57E6"/>
    <w:rsid w:val="005B583B"/>
    <w:rsid w:val="005B5AB5"/>
    <w:rsid w:val="005B5ADD"/>
    <w:rsid w:val="005B5F75"/>
    <w:rsid w:val="005B62A7"/>
    <w:rsid w:val="005B6398"/>
    <w:rsid w:val="005B63AE"/>
    <w:rsid w:val="005B642C"/>
    <w:rsid w:val="005B6638"/>
    <w:rsid w:val="005B6C76"/>
    <w:rsid w:val="005B6D1B"/>
    <w:rsid w:val="005B6D69"/>
    <w:rsid w:val="005B6FAD"/>
    <w:rsid w:val="005B7100"/>
    <w:rsid w:val="005B7108"/>
    <w:rsid w:val="005B7382"/>
    <w:rsid w:val="005B7418"/>
    <w:rsid w:val="005B75C9"/>
    <w:rsid w:val="005B762D"/>
    <w:rsid w:val="005B7D84"/>
    <w:rsid w:val="005C00A2"/>
    <w:rsid w:val="005C01BF"/>
    <w:rsid w:val="005C04CB"/>
    <w:rsid w:val="005C08C0"/>
    <w:rsid w:val="005C150E"/>
    <w:rsid w:val="005C1B6E"/>
    <w:rsid w:val="005C1C50"/>
    <w:rsid w:val="005C211A"/>
    <w:rsid w:val="005C22B1"/>
    <w:rsid w:val="005C2A57"/>
    <w:rsid w:val="005C3521"/>
    <w:rsid w:val="005C371C"/>
    <w:rsid w:val="005C3896"/>
    <w:rsid w:val="005C3B29"/>
    <w:rsid w:val="005C3D34"/>
    <w:rsid w:val="005C3F29"/>
    <w:rsid w:val="005C40B4"/>
    <w:rsid w:val="005C4541"/>
    <w:rsid w:val="005C45A4"/>
    <w:rsid w:val="005C49B2"/>
    <w:rsid w:val="005C49EA"/>
    <w:rsid w:val="005C4AA2"/>
    <w:rsid w:val="005C4B00"/>
    <w:rsid w:val="005C4C70"/>
    <w:rsid w:val="005C5305"/>
    <w:rsid w:val="005C55DC"/>
    <w:rsid w:val="005C56C5"/>
    <w:rsid w:val="005C5730"/>
    <w:rsid w:val="005C5E21"/>
    <w:rsid w:val="005C679D"/>
    <w:rsid w:val="005C6EC9"/>
    <w:rsid w:val="005C6FD9"/>
    <w:rsid w:val="005C73C3"/>
    <w:rsid w:val="005C74EF"/>
    <w:rsid w:val="005C7712"/>
    <w:rsid w:val="005C79E5"/>
    <w:rsid w:val="005C7A2E"/>
    <w:rsid w:val="005C7A7B"/>
    <w:rsid w:val="005C7A86"/>
    <w:rsid w:val="005C7B94"/>
    <w:rsid w:val="005D05DD"/>
    <w:rsid w:val="005D09E8"/>
    <w:rsid w:val="005D0B23"/>
    <w:rsid w:val="005D0C30"/>
    <w:rsid w:val="005D0D44"/>
    <w:rsid w:val="005D118D"/>
    <w:rsid w:val="005D1231"/>
    <w:rsid w:val="005D1360"/>
    <w:rsid w:val="005D180D"/>
    <w:rsid w:val="005D2589"/>
    <w:rsid w:val="005D2723"/>
    <w:rsid w:val="005D27E1"/>
    <w:rsid w:val="005D291E"/>
    <w:rsid w:val="005D2924"/>
    <w:rsid w:val="005D2A20"/>
    <w:rsid w:val="005D2F64"/>
    <w:rsid w:val="005D2FA6"/>
    <w:rsid w:val="005D3629"/>
    <w:rsid w:val="005D38EB"/>
    <w:rsid w:val="005D3AAB"/>
    <w:rsid w:val="005D3C66"/>
    <w:rsid w:val="005D3DB4"/>
    <w:rsid w:val="005D431E"/>
    <w:rsid w:val="005D4327"/>
    <w:rsid w:val="005D4349"/>
    <w:rsid w:val="005D438E"/>
    <w:rsid w:val="005D4608"/>
    <w:rsid w:val="005D4684"/>
    <w:rsid w:val="005D5226"/>
    <w:rsid w:val="005D52D9"/>
    <w:rsid w:val="005D532A"/>
    <w:rsid w:val="005D54C4"/>
    <w:rsid w:val="005D555D"/>
    <w:rsid w:val="005D57A9"/>
    <w:rsid w:val="005D5B0E"/>
    <w:rsid w:val="005D5B1B"/>
    <w:rsid w:val="005D5D9C"/>
    <w:rsid w:val="005D5F27"/>
    <w:rsid w:val="005D62A2"/>
    <w:rsid w:val="005D63EB"/>
    <w:rsid w:val="005D64C3"/>
    <w:rsid w:val="005D65A0"/>
    <w:rsid w:val="005D65CF"/>
    <w:rsid w:val="005D67AD"/>
    <w:rsid w:val="005D694E"/>
    <w:rsid w:val="005D6B03"/>
    <w:rsid w:val="005D769A"/>
    <w:rsid w:val="005E0022"/>
    <w:rsid w:val="005E004D"/>
    <w:rsid w:val="005E0117"/>
    <w:rsid w:val="005E0304"/>
    <w:rsid w:val="005E0726"/>
    <w:rsid w:val="005E08E6"/>
    <w:rsid w:val="005E0D68"/>
    <w:rsid w:val="005E0D6C"/>
    <w:rsid w:val="005E0E12"/>
    <w:rsid w:val="005E1496"/>
    <w:rsid w:val="005E159E"/>
    <w:rsid w:val="005E18C8"/>
    <w:rsid w:val="005E24AC"/>
    <w:rsid w:val="005E275F"/>
    <w:rsid w:val="005E2C7D"/>
    <w:rsid w:val="005E2CF7"/>
    <w:rsid w:val="005E2E2E"/>
    <w:rsid w:val="005E30C0"/>
    <w:rsid w:val="005E3265"/>
    <w:rsid w:val="005E3295"/>
    <w:rsid w:val="005E384B"/>
    <w:rsid w:val="005E3997"/>
    <w:rsid w:val="005E3B4A"/>
    <w:rsid w:val="005E3DF5"/>
    <w:rsid w:val="005E3E2C"/>
    <w:rsid w:val="005E3EF0"/>
    <w:rsid w:val="005E4CD7"/>
    <w:rsid w:val="005E4F82"/>
    <w:rsid w:val="005E62B0"/>
    <w:rsid w:val="005E66FE"/>
    <w:rsid w:val="005E678E"/>
    <w:rsid w:val="005E68AB"/>
    <w:rsid w:val="005E68D8"/>
    <w:rsid w:val="005E6938"/>
    <w:rsid w:val="005E7043"/>
    <w:rsid w:val="005E7A6F"/>
    <w:rsid w:val="005F03AE"/>
    <w:rsid w:val="005F05FF"/>
    <w:rsid w:val="005F075D"/>
    <w:rsid w:val="005F0B6F"/>
    <w:rsid w:val="005F1658"/>
    <w:rsid w:val="005F1753"/>
    <w:rsid w:val="005F18CE"/>
    <w:rsid w:val="005F198A"/>
    <w:rsid w:val="005F1A97"/>
    <w:rsid w:val="005F1ABF"/>
    <w:rsid w:val="005F1C35"/>
    <w:rsid w:val="005F1FF1"/>
    <w:rsid w:val="005F26B9"/>
    <w:rsid w:val="005F2CAD"/>
    <w:rsid w:val="005F2F05"/>
    <w:rsid w:val="005F2F0F"/>
    <w:rsid w:val="005F3563"/>
    <w:rsid w:val="005F364D"/>
    <w:rsid w:val="005F3755"/>
    <w:rsid w:val="005F3807"/>
    <w:rsid w:val="005F3B19"/>
    <w:rsid w:val="005F40FC"/>
    <w:rsid w:val="005F5103"/>
    <w:rsid w:val="005F526F"/>
    <w:rsid w:val="005F538F"/>
    <w:rsid w:val="005F5467"/>
    <w:rsid w:val="005F5CB7"/>
    <w:rsid w:val="005F6192"/>
    <w:rsid w:val="005F641D"/>
    <w:rsid w:val="005F6812"/>
    <w:rsid w:val="005F68E9"/>
    <w:rsid w:val="005F703B"/>
    <w:rsid w:val="005F7136"/>
    <w:rsid w:val="005F7749"/>
    <w:rsid w:val="005F7B87"/>
    <w:rsid w:val="005F7BC6"/>
    <w:rsid w:val="005F7EC0"/>
    <w:rsid w:val="00600073"/>
    <w:rsid w:val="00600200"/>
    <w:rsid w:val="006008FA"/>
    <w:rsid w:val="00600AF6"/>
    <w:rsid w:val="00600B0F"/>
    <w:rsid w:val="00601158"/>
    <w:rsid w:val="006014D0"/>
    <w:rsid w:val="00601560"/>
    <w:rsid w:val="0060187A"/>
    <w:rsid w:val="00601B39"/>
    <w:rsid w:val="006024EB"/>
    <w:rsid w:val="00602819"/>
    <w:rsid w:val="006030EB"/>
    <w:rsid w:val="006032FA"/>
    <w:rsid w:val="00603A59"/>
    <w:rsid w:val="00603CB9"/>
    <w:rsid w:val="00603DA7"/>
    <w:rsid w:val="00604620"/>
    <w:rsid w:val="0060464F"/>
    <w:rsid w:val="006049E1"/>
    <w:rsid w:val="00604D3B"/>
    <w:rsid w:val="00604F47"/>
    <w:rsid w:val="0060548C"/>
    <w:rsid w:val="006056B8"/>
    <w:rsid w:val="00605C6E"/>
    <w:rsid w:val="00605EA2"/>
    <w:rsid w:val="0060613B"/>
    <w:rsid w:val="00606771"/>
    <w:rsid w:val="0060690F"/>
    <w:rsid w:val="00606A20"/>
    <w:rsid w:val="0060700A"/>
    <w:rsid w:val="00607110"/>
    <w:rsid w:val="00607BBA"/>
    <w:rsid w:val="00607FBF"/>
    <w:rsid w:val="00607FCB"/>
    <w:rsid w:val="006107F4"/>
    <w:rsid w:val="00610BAA"/>
    <w:rsid w:val="00610D01"/>
    <w:rsid w:val="00611302"/>
    <w:rsid w:val="006115BF"/>
    <w:rsid w:val="00611B5C"/>
    <w:rsid w:val="00611B80"/>
    <w:rsid w:val="006121F1"/>
    <w:rsid w:val="0061225C"/>
    <w:rsid w:val="00612571"/>
    <w:rsid w:val="006125CF"/>
    <w:rsid w:val="00612B4C"/>
    <w:rsid w:val="00612C8D"/>
    <w:rsid w:val="00612F0C"/>
    <w:rsid w:val="0061322F"/>
    <w:rsid w:val="0061335F"/>
    <w:rsid w:val="006133AB"/>
    <w:rsid w:val="00613845"/>
    <w:rsid w:val="00613886"/>
    <w:rsid w:val="00613996"/>
    <w:rsid w:val="00613A81"/>
    <w:rsid w:val="00614339"/>
    <w:rsid w:val="00614415"/>
    <w:rsid w:val="006153D6"/>
    <w:rsid w:val="0061552D"/>
    <w:rsid w:val="00615927"/>
    <w:rsid w:val="00615D66"/>
    <w:rsid w:val="00615D7D"/>
    <w:rsid w:val="00615E34"/>
    <w:rsid w:val="00616A62"/>
    <w:rsid w:val="00616B75"/>
    <w:rsid w:val="00617069"/>
    <w:rsid w:val="00617277"/>
    <w:rsid w:val="00617303"/>
    <w:rsid w:val="00617563"/>
    <w:rsid w:val="00617B44"/>
    <w:rsid w:val="00617C0F"/>
    <w:rsid w:val="00617CCD"/>
    <w:rsid w:val="006201F6"/>
    <w:rsid w:val="006204F1"/>
    <w:rsid w:val="006206AC"/>
    <w:rsid w:val="00620B0F"/>
    <w:rsid w:val="006210BB"/>
    <w:rsid w:val="006210D8"/>
    <w:rsid w:val="0062154E"/>
    <w:rsid w:val="00621CC5"/>
    <w:rsid w:val="00621EE8"/>
    <w:rsid w:val="00622019"/>
    <w:rsid w:val="006225B7"/>
    <w:rsid w:val="00622634"/>
    <w:rsid w:val="00622BD0"/>
    <w:rsid w:val="006231D8"/>
    <w:rsid w:val="006238C9"/>
    <w:rsid w:val="00623DA6"/>
    <w:rsid w:val="00624178"/>
    <w:rsid w:val="006245DA"/>
    <w:rsid w:val="00624992"/>
    <w:rsid w:val="006249BD"/>
    <w:rsid w:val="00624A68"/>
    <w:rsid w:val="00624BD1"/>
    <w:rsid w:val="00625471"/>
    <w:rsid w:val="00625793"/>
    <w:rsid w:val="00625897"/>
    <w:rsid w:val="00625C92"/>
    <w:rsid w:val="00625F3A"/>
    <w:rsid w:val="006260D2"/>
    <w:rsid w:val="00626219"/>
    <w:rsid w:val="006264F6"/>
    <w:rsid w:val="00626C09"/>
    <w:rsid w:val="00626F9A"/>
    <w:rsid w:val="00627373"/>
    <w:rsid w:val="006273BE"/>
    <w:rsid w:val="006273E4"/>
    <w:rsid w:val="00627531"/>
    <w:rsid w:val="00627F7B"/>
    <w:rsid w:val="00627FED"/>
    <w:rsid w:val="006300D5"/>
    <w:rsid w:val="00630113"/>
    <w:rsid w:val="0063020E"/>
    <w:rsid w:val="00630322"/>
    <w:rsid w:val="00630613"/>
    <w:rsid w:val="0063082A"/>
    <w:rsid w:val="00630A39"/>
    <w:rsid w:val="00630AB6"/>
    <w:rsid w:val="00630EB4"/>
    <w:rsid w:val="00631286"/>
    <w:rsid w:val="006313FE"/>
    <w:rsid w:val="00631A0F"/>
    <w:rsid w:val="00631A75"/>
    <w:rsid w:val="00631D01"/>
    <w:rsid w:val="00631D36"/>
    <w:rsid w:val="00631D4D"/>
    <w:rsid w:val="00631DAF"/>
    <w:rsid w:val="0063257F"/>
    <w:rsid w:val="00632621"/>
    <w:rsid w:val="00632710"/>
    <w:rsid w:val="006327FF"/>
    <w:rsid w:val="00632945"/>
    <w:rsid w:val="00632D01"/>
    <w:rsid w:val="00633250"/>
    <w:rsid w:val="0063335E"/>
    <w:rsid w:val="00633437"/>
    <w:rsid w:val="006339B3"/>
    <w:rsid w:val="00633B0D"/>
    <w:rsid w:val="00633C34"/>
    <w:rsid w:val="00634031"/>
    <w:rsid w:val="00634347"/>
    <w:rsid w:val="00634812"/>
    <w:rsid w:val="006349BD"/>
    <w:rsid w:val="00634D2D"/>
    <w:rsid w:val="006350BC"/>
    <w:rsid w:val="0063570C"/>
    <w:rsid w:val="00635A76"/>
    <w:rsid w:val="00636F4B"/>
    <w:rsid w:val="00637137"/>
    <w:rsid w:val="0063733E"/>
    <w:rsid w:val="00637441"/>
    <w:rsid w:val="0064032D"/>
    <w:rsid w:val="00640593"/>
    <w:rsid w:val="0064134F"/>
    <w:rsid w:val="00641806"/>
    <w:rsid w:val="00641854"/>
    <w:rsid w:val="0064196A"/>
    <w:rsid w:val="00641E01"/>
    <w:rsid w:val="00641E1C"/>
    <w:rsid w:val="00642503"/>
    <w:rsid w:val="0064286D"/>
    <w:rsid w:val="00642DFB"/>
    <w:rsid w:val="00642E30"/>
    <w:rsid w:val="00642F98"/>
    <w:rsid w:val="00643270"/>
    <w:rsid w:val="0064349F"/>
    <w:rsid w:val="00643651"/>
    <w:rsid w:val="00643952"/>
    <w:rsid w:val="006439F4"/>
    <w:rsid w:val="00643CF6"/>
    <w:rsid w:val="00643E6F"/>
    <w:rsid w:val="00643E84"/>
    <w:rsid w:val="00644469"/>
    <w:rsid w:val="006444C5"/>
    <w:rsid w:val="00644F31"/>
    <w:rsid w:val="0064580E"/>
    <w:rsid w:val="00645921"/>
    <w:rsid w:val="00645AF0"/>
    <w:rsid w:val="006460AB"/>
    <w:rsid w:val="00646787"/>
    <w:rsid w:val="0064683D"/>
    <w:rsid w:val="00646861"/>
    <w:rsid w:val="0064698E"/>
    <w:rsid w:val="00646D7C"/>
    <w:rsid w:val="0064702F"/>
    <w:rsid w:val="00647568"/>
    <w:rsid w:val="006476E0"/>
    <w:rsid w:val="00647979"/>
    <w:rsid w:val="006479D4"/>
    <w:rsid w:val="00650512"/>
    <w:rsid w:val="00650D0E"/>
    <w:rsid w:val="006516D0"/>
    <w:rsid w:val="00651890"/>
    <w:rsid w:val="006519F0"/>
    <w:rsid w:val="00651D8B"/>
    <w:rsid w:val="00651F59"/>
    <w:rsid w:val="00652389"/>
    <w:rsid w:val="00652BF6"/>
    <w:rsid w:val="006530C0"/>
    <w:rsid w:val="00653157"/>
    <w:rsid w:val="0065317F"/>
    <w:rsid w:val="00653422"/>
    <w:rsid w:val="0065355F"/>
    <w:rsid w:val="00653647"/>
    <w:rsid w:val="00653B48"/>
    <w:rsid w:val="00653C29"/>
    <w:rsid w:val="00653C36"/>
    <w:rsid w:val="00653D8A"/>
    <w:rsid w:val="00653E20"/>
    <w:rsid w:val="0065563F"/>
    <w:rsid w:val="00655AC6"/>
    <w:rsid w:val="00655B5D"/>
    <w:rsid w:val="00655C17"/>
    <w:rsid w:val="006562FF"/>
    <w:rsid w:val="0065658B"/>
    <w:rsid w:val="0065680E"/>
    <w:rsid w:val="00656848"/>
    <w:rsid w:val="006568FD"/>
    <w:rsid w:val="00656906"/>
    <w:rsid w:val="00656B33"/>
    <w:rsid w:val="00656B77"/>
    <w:rsid w:val="00656BF7"/>
    <w:rsid w:val="00656DBF"/>
    <w:rsid w:val="00657264"/>
    <w:rsid w:val="0065767D"/>
    <w:rsid w:val="00657870"/>
    <w:rsid w:val="00657919"/>
    <w:rsid w:val="0066010E"/>
    <w:rsid w:val="0066052F"/>
    <w:rsid w:val="00660AE8"/>
    <w:rsid w:val="00661233"/>
    <w:rsid w:val="00661BE6"/>
    <w:rsid w:val="00661CC8"/>
    <w:rsid w:val="006624D4"/>
    <w:rsid w:val="0066294F"/>
    <w:rsid w:val="00663111"/>
    <w:rsid w:val="00663492"/>
    <w:rsid w:val="006634CF"/>
    <w:rsid w:val="006637C1"/>
    <w:rsid w:val="00663812"/>
    <w:rsid w:val="00663F4B"/>
    <w:rsid w:val="00663FA4"/>
    <w:rsid w:val="00664092"/>
    <w:rsid w:val="00664191"/>
    <w:rsid w:val="0066460A"/>
    <w:rsid w:val="006646A4"/>
    <w:rsid w:val="006648AB"/>
    <w:rsid w:val="006649C5"/>
    <w:rsid w:val="00664DA4"/>
    <w:rsid w:val="0066537B"/>
    <w:rsid w:val="006653F1"/>
    <w:rsid w:val="0066587C"/>
    <w:rsid w:val="00665903"/>
    <w:rsid w:val="00665C3D"/>
    <w:rsid w:val="00665DA8"/>
    <w:rsid w:val="0066695B"/>
    <w:rsid w:val="006669BD"/>
    <w:rsid w:val="00666A90"/>
    <w:rsid w:val="00666D59"/>
    <w:rsid w:val="00666F8D"/>
    <w:rsid w:val="00667220"/>
    <w:rsid w:val="00667269"/>
    <w:rsid w:val="00667A3F"/>
    <w:rsid w:val="00667FF7"/>
    <w:rsid w:val="00670220"/>
    <w:rsid w:val="006702C7"/>
    <w:rsid w:val="00670328"/>
    <w:rsid w:val="0067069E"/>
    <w:rsid w:val="00670976"/>
    <w:rsid w:val="00670CB7"/>
    <w:rsid w:val="00670E48"/>
    <w:rsid w:val="006713AE"/>
    <w:rsid w:val="00671754"/>
    <w:rsid w:val="00671DBD"/>
    <w:rsid w:val="00671EE3"/>
    <w:rsid w:val="006721FF"/>
    <w:rsid w:val="0067243F"/>
    <w:rsid w:val="00672A0F"/>
    <w:rsid w:val="00672AA0"/>
    <w:rsid w:val="006732C4"/>
    <w:rsid w:val="00673E7F"/>
    <w:rsid w:val="00673F27"/>
    <w:rsid w:val="00674624"/>
    <w:rsid w:val="00674809"/>
    <w:rsid w:val="00674909"/>
    <w:rsid w:val="00674CAD"/>
    <w:rsid w:val="00674CCC"/>
    <w:rsid w:val="00675179"/>
    <w:rsid w:val="006751E1"/>
    <w:rsid w:val="0067521A"/>
    <w:rsid w:val="00675448"/>
    <w:rsid w:val="0067552E"/>
    <w:rsid w:val="00675556"/>
    <w:rsid w:val="006755C4"/>
    <w:rsid w:val="006756C7"/>
    <w:rsid w:val="00676C89"/>
    <w:rsid w:val="00676DB5"/>
    <w:rsid w:val="00677024"/>
    <w:rsid w:val="0067731F"/>
    <w:rsid w:val="006776F8"/>
    <w:rsid w:val="00677933"/>
    <w:rsid w:val="006779F3"/>
    <w:rsid w:val="00677C00"/>
    <w:rsid w:val="00680065"/>
    <w:rsid w:val="006802B5"/>
    <w:rsid w:val="006803B7"/>
    <w:rsid w:val="00680B9C"/>
    <w:rsid w:val="0068116A"/>
    <w:rsid w:val="006817CD"/>
    <w:rsid w:val="00681AC1"/>
    <w:rsid w:val="00682334"/>
    <w:rsid w:val="00682D29"/>
    <w:rsid w:val="00682FA8"/>
    <w:rsid w:val="00682FFC"/>
    <w:rsid w:val="00683615"/>
    <w:rsid w:val="0068484F"/>
    <w:rsid w:val="00684CDA"/>
    <w:rsid w:val="00684DEF"/>
    <w:rsid w:val="00684E4B"/>
    <w:rsid w:val="00684F9F"/>
    <w:rsid w:val="0068516C"/>
    <w:rsid w:val="00685606"/>
    <w:rsid w:val="00685789"/>
    <w:rsid w:val="006858BC"/>
    <w:rsid w:val="00685CC3"/>
    <w:rsid w:val="00685CF7"/>
    <w:rsid w:val="006860B5"/>
    <w:rsid w:val="00686293"/>
    <w:rsid w:val="00686772"/>
    <w:rsid w:val="00687084"/>
    <w:rsid w:val="00687486"/>
    <w:rsid w:val="006875AA"/>
    <w:rsid w:val="0068789E"/>
    <w:rsid w:val="00687C35"/>
    <w:rsid w:val="00687C6B"/>
    <w:rsid w:val="00687CC7"/>
    <w:rsid w:val="00687E42"/>
    <w:rsid w:val="00690299"/>
    <w:rsid w:val="0069111D"/>
    <w:rsid w:val="006915CB"/>
    <w:rsid w:val="00691DCA"/>
    <w:rsid w:val="00691FEB"/>
    <w:rsid w:val="006921A8"/>
    <w:rsid w:val="0069242A"/>
    <w:rsid w:val="00692992"/>
    <w:rsid w:val="00692CC3"/>
    <w:rsid w:val="00692DC7"/>
    <w:rsid w:val="00692F97"/>
    <w:rsid w:val="0069317F"/>
    <w:rsid w:val="00693432"/>
    <w:rsid w:val="00693621"/>
    <w:rsid w:val="006942A7"/>
    <w:rsid w:val="006947E1"/>
    <w:rsid w:val="00694AB6"/>
    <w:rsid w:val="00694B71"/>
    <w:rsid w:val="00694CFC"/>
    <w:rsid w:val="00694DB3"/>
    <w:rsid w:val="0069503A"/>
    <w:rsid w:val="00695545"/>
    <w:rsid w:val="0069557B"/>
    <w:rsid w:val="00695589"/>
    <w:rsid w:val="0069581D"/>
    <w:rsid w:val="00695C0A"/>
    <w:rsid w:val="00696118"/>
    <w:rsid w:val="006965E2"/>
    <w:rsid w:val="00696635"/>
    <w:rsid w:val="00696675"/>
    <w:rsid w:val="00696B91"/>
    <w:rsid w:val="00696C97"/>
    <w:rsid w:val="00696DFD"/>
    <w:rsid w:val="00696FB1"/>
    <w:rsid w:val="00697C99"/>
    <w:rsid w:val="006A0818"/>
    <w:rsid w:val="006A0923"/>
    <w:rsid w:val="006A0BBA"/>
    <w:rsid w:val="006A0D43"/>
    <w:rsid w:val="006A10A2"/>
    <w:rsid w:val="006A1114"/>
    <w:rsid w:val="006A1424"/>
    <w:rsid w:val="006A18B0"/>
    <w:rsid w:val="006A1967"/>
    <w:rsid w:val="006A1AB7"/>
    <w:rsid w:val="006A1E6C"/>
    <w:rsid w:val="006A1FED"/>
    <w:rsid w:val="006A2492"/>
    <w:rsid w:val="006A25AB"/>
    <w:rsid w:val="006A26E4"/>
    <w:rsid w:val="006A2843"/>
    <w:rsid w:val="006A2874"/>
    <w:rsid w:val="006A294F"/>
    <w:rsid w:val="006A2AB1"/>
    <w:rsid w:val="006A2C32"/>
    <w:rsid w:val="006A3233"/>
    <w:rsid w:val="006A3335"/>
    <w:rsid w:val="006A370A"/>
    <w:rsid w:val="006A3AA4"/>
    <w:rsid w:val="006A3B93"/>
    <w:rsid w:val="006A3DD6"/>
    <w:rsid w:val="006A3E74"/>
    <w:rsid w:val="006A3EA8"/>
    <w:rsid w:val="006A40B1"/>
    <w:rsid w:val="006A40B4"/>
    <w:rsid w:val="006A40E4"/>
    <w:rsid w:val="006A43BD"/>
    <w:rsid w:val="006A46ED"/>
    <w:rsid w:val="006A49AE"/>
    <w:rsid w:val="006A4A66"/>
    <w:rsid w:val="006A4F2F"/>
    <w:rsid w:val="006A5023"/>
    <w:rsid w:val="006A51AD"/>
    <w:rsid w:val="006A52A8"/>
    <w:rsid w:val="006A5600"/>
    <w:rsid w:val="006A56D7"/>
    <w:rsid w:val="006A5A04"/>
    <w:rsid w:val="006A5DD2"/>
    <w:rsid w:val="006A6134"/>
    <w:rsid w:val="006A63DE"/>
    <w:rsid w:val="006A69A3"/>
    <w:rsid w:val="006A6E9D"/>
    <w:rsid w:val="006A6F51"/>
    <w:rsid w:val="006A7636"/>
    <w:rsid w:val="006A7920"/>
    <w:rsid w:val="006A7E49"/>
    <w:rsid w:val="006A7F28"/>
    <w:rsid w:val="006B0119"/>
    <w:rsid w:val="006B01A8"/>
    <w:rsid w:val="006B020B"/>
    <w:rsid w:val="006B0398"/>
    <w:rsid w:val="006B091A"/>
    <w:rsid w:val="006B0AFA"/>
    <w:rsid w:val="006B0EAD"/>
    <w:rsid w:val="006B111E"/>
    <w:rsid w:val="006B13D4"/>
    <w:rsid w:val="006B26EB"/>
    <w:rsid w:val="006B28A4"/>
    <w:rsid w:val="006B3157"/>
    <w:rsid w:val="006B3FB4"/>
    <w:rsid w:val="006B4097"/>
    <w:rsid w:val="006B409C"/>
    <w:rsid w:val="006B4414"/>
    <w:rsid w:val="006B4C74"/>
    <w:rsid w:val="006B4E86"/>
    <w:rsid w:val="006B50FA"/>
    <w:rsid w:val="006B5482"/>
    <w:rsid w:val="006B568C"/>
    <w:rsid w:val="006B5842"/>
    <w:rsid w:val="006B5914"/>
    <w:rsid w:val="006B5DF4"/>
    <w:rsid w:val="006B6015"/>
    <w:rsid w:val="006B605B"/>
    <w:rsid w:val="006B6981"/>
    <w:rsid w:val="006B6F3D"/>
    <w:rsid w:val="006B746A"/>
    <w:rsid w:val="006B773F"/>
    <w:rsid w:val="006B784E"/>
    <w:rsid w:val="006B7882"/>
    <w:rsid w:val="006B79C6"/>
    <w:rsid w:val="006B7A73"/>
    <w:rsid w:val="006C041E"/>
    <w:rsid w:val="006C06B5"/>
    <w:rsid w:val="006C1066"/>
    <w:rsid w:val="006C1300"/>
    <w:rsid w:val="006C1311"/>
    <w:rsid w:val="006C182E"/>
    <w:rsid w:val="006C1E96"/>
    <w:rsid w:val="006C22BF"/>
    <w:rsid w:val="006C237D"/>
    <w:rsid w:val="006C245F"/>
    <w:rsid w:val="006C2B19"/>
    <w:rsid w:val="006C2DA0"/>
    <w:rsid w:val="006C3273"/>
    <w:rsid w:val="006C34CF"/>
    <w:rsid w:val="006C39B5"/>
    <w:rsid w:val="006C3C3A"/>
    <w:rsid w:val="006C3DC7"/>
    <w:rsid w:val="006C401C"/>
    <w:rsid w:val="006C4398"/>
    <w:rsid w:val="006C48B7"/>
    <w:rsid w:val="006C4B94"/>
    <w:rsid w:val="006C4DC6"/>
    <w:rsid w:val="006C4F86"/>
    <w:rsid w:val="006C50DB"/>
    <w:rsid w:val="006C52E1"/>
    <w:rsid w:val="006C52FC"/>
    <w:rsid w:val="006C5449"/>
    <w:rsid w:val="006C5674"/>
    <w:rsid w:val="006C56E5"/>
    <w:rsid w:val="006C56EC"/>
    <w:rsid w:val="006C5E2B"/>
    <w:rsid w:val="006C615C"/>
    <w:rsid w:val="006C63D5"/>
    <w:rsid w:val="006C6536"/>
    <w:rsid w:val="006C681D"/>
    <w:rsid w:val="006C69B8"/>
    <w:rsid w:val="006C6C33"/>
    <w:rsid w:val="006C6E69"/>
    <w:rsid w:val="006C7145"/>
    <w:rsid w:val="006C7483"/>
    <w:rsid w:val="006C753B"/>
    <w:rsid w:val="006C7733"/>
    <w:rsid w:val="006C7934"/>
    <w:rsid w:val="006C7AAD"/>
    <w:rsid w:val="006C7DE3"/>
    <w:rsid w:val="006D00B8"/>
    <w:rsid w:val="006D010F"/>
    <w:rsid w:val="006D026F"/>
    <w:rsid w:val="006D03D9"/>
    <w:rsid w:val="006D03F7"/>
    <w:rsid w:val="006D068D"/>
    <w:rsid w:val="006D0C65"/>
    <w:rsid w:val="006D13F3"/>
    <w:rsid w:val="006D2564"/>
    <w:rsid w:val="006D27BA"/>
    <w:rsid w:val="006D29AF"/>
    <w:rsid w:val="006D2C04"/>
    <w:rsid w:val="006D2CA3"/>
    <w:rsid w:val="006D3046"/>
    <w:rsid w:val="006D30CF"/>
    <w:rsid w:val="006D3113"/>
    <w:rsid w:val="006D3359"/>
    <w:rsid w:val="006D3636"/>
    <w:rsid w:val="006D3D27"/>
    <w:rsid w:val="006D3F46"/>
    <w:rsid w:val="006D3FDD"/>
    <w:rsid w:val="006D44B0"/>
    <w:rsid w:val="006D4C66"/>
    <w:rsid w:val="006D4D45"/>
    <w:rsid w:val="006D4FEF"/>
    <w:rsid w:val="006D50C3"/>
    <w:rsid w:val="006D5105"/>
    <w:rsid w:val="006D523E"/>
    <w:rsid w:val="006D52FB"/>
    <w:rsid w:val="006D5D12"/>
    <w:rsid w:val="006D5F31"/>
    <w:rsid w:val="006D62CB"/>
    <w:rsid w:val="006D6587"/>
    <w:rsid w:val="006D6836"/>
    <w:rsid w:val="006D692D"/>
    <w:rsid w:val="006D6D31"/>
    <w:rsid w:val="006D7472"/>
    <w:rsid w:val="006D79C7"/>
    <w:rsid w:val="006D7DEB"/>
    <w:rsid w:val="006E01CC"/>
    <w:rsid w:val="006E051C"/>
    <w:rsid w:val="006E0552"/>
    <w:rsid w:val="006E0626"/>
    <w:rsid w:val="006E06F1"/>
    <w:rsid w:val="006E095A"/>
    <w:rsid w:val="006E0C00"/>
    <w:rsid w:val="006E0C94"/>
    <w:rsid w:val="006E10AB"/>
    <w:rsid w:val="006E1648"/>
    <w:rsid w:val="006E18B1"/>
    <w:rsid w:val="006E18D2"/>
    <w:rsid w:val="006E1CF4"/>
    <w:rsid w:val="006E22F3"/>
    <w:rsid w:val="006E2563"/>
    <w:rsid w:val="006E258F"/>
    <w:rsid w:val="006E29EC"/>
    <w:rsid w:val="006E2A45"/>
    <w:rsid w:val="006E2E48"/>
    <w:rsid w:val="006E31B6"/>
    <w:rsid w:val="006E34F9"/>
    <w:rsid w:val="006E4877"/>
    <w:rsid w:val="006E4AF3"/>
    <w:rsid w:val="006E4B66"/>
    <w:rsid w:val="006E5070"/>
    <w:rsid w:val="006E521B"/>
    <w:rsid w:val="006E54CD"/>
    <w:rsid w:val="006E5837"/>
    <w:rsid w:val="006E5921"/>
    <w:rsid w:val="006E5F35"/>
    <w:rsid w:val="006E5F6D"/>
    <w:rsid w:val="006E60BA"/>
    <w:rsid w:val="006E6494"/>
    <w:rsid w:val="006E6600"/>
    <w:rsid w:val="006E76D0"/>
    <w:rsid w:val="006E772E"/>
    <w:rsid w:val="006E7C78"/>
    <w:rsid w:val="006E7EFB"/>
    <w:rsid w:val="006F0580"/>
    <w:rsid w:val="006F0598"/>
    <w:rsid w:val="006F096A"/>
    <w:rsid w:val="006F0A96"/>
    <w:rsid w:val="006F0BCE"/>
    <w:rsid w:val="006F0CC3"/>
    <w:rsid w:val="006F0CD6"/>
    <w:rsid w:val="006F0DAA"/>
    <w:rsid w:val="006F0E08"/>
    <w:rsid w:val="006F1208"/>
    <w:rsid w:val="006F146D"/>
    <w:rsid w:val="006F1691"/>
    <w:rsid w:val="006F1707"/>
    <w:rsid w:val="006F19EA"/>
    <w:rsid w:val="006F1C41"/>
    <w:rsid w:val="006F20AC"/>
    <w:rsid w:val="006F20D7"/>
    <w:rsid w:val="006F228F"/>
    <w:rsid w:val="006F2324"/>
    <w:rsid w:val="006F24F1"/>
    <w:rsid w:val="006F26DB"/>
    <w:rsid w:val="006F2A7E"/>
    <w:rsid w:val="006F2B37"/>
    <w:rsid w:val="006F2B8A"/>
    <w:rsid w:val="006F3238"/>
    <w:rsid w:val="006F36B9"/>
    <w:rsid w:val="006F3CBA"/>
    <w:rsid w:val="006F3EA4"/>
    <w:rsid w:val="006F41C0"/>
    <w:rsid w:val="006F44B1"/>
    <w:rsid w:val="006F4757"/>
    <w:rsid w:val="006F4C95"/>
    <w:rsid w:val="006F4EFA"/>
    <w:rsid w:val="006F5076"/>
    <w:rsid w:val="006F5180"/>
    <w:rsid w:val="006F539B"/>
    <w:rsid w:val="006F53FE"/>
    <w:rsid w:val="006F54A9"/>
    <w:rsid w:val="006F5AA1"/>
    <w:rsid w:val="006F5DA5"/>
    <w:rsid w:val="006F5F8F"/>
    <w:rsid w:val="006F6357"/>
    <w:rsid w:val="006F65AF"/>
    <w:rsid w:val="006F66D9"/>
    <w:rsid w:val="006F6784"/>
    <w:rsid w:val="006F67DF"/>
    <w:rsid w:val="006F6B8E"/>
    <w:rsid w:val="006F6C1E"/>
    <w:rsid w:val="006F6EBA"/>
    <w:rsid w:val="006F6ECE"/>
    <w:rsid w:val="006F7543"/>
    <w:rsid w:val="006F7C33"/>
    <w:rsid w:val="0070076C"/>
    <w:rsid w:val="00700AC1"/>
    <w:rsid w:val="00700FE0"/>
    <w:rsid w:val="00701247"/>
    <w:rsid w:val="00701457"/>
    <w:rsid w:val="00701E54"/>
    <w:rsid w:val="00702466"/>
    <w:rsid w:val="007030B5"/>
    <w:rsid w:val="00703407"/>
    <w:rsid w:val="007035A8"/>
    <w:rsid w:val="0070360B"/>
    <w:rsid w:val="007038AB"/>
    <w:rsid w:val="00703A5F"/>
    <w:rsid w:val="00703CA9"/>
    <w:rsid w:val="00703E8B"/>
    <w:rsid w:val="00703E95"/>
    <w:rsid w:val="00703EA6"/>
    <w:rsid w:val="0070424D"/>
    <w:rsid w:val="007044DB"/>
    <w:rsid w:val="0070463C"/>
    <w:rsid w:val="00704A9A"/>
    <w:rsid w:val="00704AEB"/>
    <w:rsid w:val="00704DD3"/>
    <w:rsid w:val="00704FDF"/>
    <w:rsid w:val="0070523B"/>
    <w:rsid w:val="00705345"/>
    <w:rsid w:val="007053D6"/>
    <w:rsid w:val="00705685"/>
    <w:rsid w:val="00705A00"/>
    <w:rsid w:val="00705BB5"/>
    <w:rsid w:val="00706094"/>
    <w:rsid w:val="007060F6"/>
    <w:rsid w:val="007061BA"/>
    <w:rsid w:val="00706227"/>
    <w:rsid w:val="007063FB"/>
    <w:rsid w:val="00706541"/>
    <w:rsid w:val="007067B6"/>
    <w:rsid w:val="00706A98"/>
    <w:rsid w:val="00706D92"/>
    <w:rsid w:val="007073CF"/>
    <w:rsid w:val="00707497"/>
    <w:rsid w:val="0070770A"/>
    <w:rsid w:val="0070773D"/>
    <w:rsid w:val="00707AE7"/>
    <w:rsid w:val="00707BF9"/>
    <w:rsid w:val="00710537"/>
    <w:rsid w:val="00710944"/>
    <w:rsid w:val="00710B6A"/>
    <w:rsid w:val="00710D52"/>
    <w:rsid w:val="007110FA"/>
    <w:rsid w:val="00711560"/>
    <w:rsid w:val="0071175A"/>
    <w:rsid w:val="007121A6"/>
    <w:rsid w:val="007123A5"/>
    <w:rsid w:val="007126D8"/>
    <w:rsid w:val="007128D6"/>
    <w:rsid w:val="00712963"/>
    <w:rsid w:val="0071313E"/>
    <w:rsid w:val="007131BA"/>
    <w:rsid w:val="00713813"/>
    <w:rsid w:val="00713DB1"/>
    <w:rsid w:val="007140EC"/>
    <w:rsid w:val="007152AB"/>
    <w:rsid w:val="00715E2F"/>
    <w:rsid w:val="00715F00"/>
    <w:rsid w:val="00716251"/>
    <w:rsid w:val="00716367"/>
    <w:rsid w:val="0071663F"/>
    <w:rsid w:val="00716AB6"/>
    <w:rsid w:val="00716B80"/>
    <w:rsid w:val="00716CD8"/>
    <w:rsid w:val="00716D47"/>
    <w:rsid w:val="007171D6"/>
    <w:rsid w:val="007179F5"/>
    <w:rsid w:val="00717E0C"/>
    <w:rsid w:val="007200E4"/>
    <w:rsid w:val="007201A6"/>
    <w:rsid w:val="0072052A"/>
    <w:rsid w:val="0072095E"/>
    <w:rsid w:val="00721BFD"/>
    <w:rsid w:val="00721C95"/>
    <w:rsid w:val="00721E4B"/>
    <w:rsid w:val="00722085"/>
    <w:rsid w:val="007224CB"/>
    <w:rsid w:val="007224CC"/>
    <w:rsid w:val="00722547"/>
    <w:rsid w:val="0072277A"/>
    <w:rsid w:val="0072301B"/>
    <w:rsid w:val="0072319F"/>
    <w:rsid w:val="007232A8"/>
    <w:rsid w:val="007232B3"/>
    <w:rsid w:val="0072363B"/>
    <w:rsid w:val="00723AF8"/>
    <w:rsid w:val="0072408F"/>
    <w:rsid w:val="007242D7"/>
    <w:rsid w:val="007246A8"/>
    <w:rsid w:val="007247E9"/>
    <w:rsid w:val="00724E76"/>
    <w:rsid w:val="007251AA"/>
    <w:rsid w:val="007254FA"/>
    <w:rsid w:val="00725706"/>
    <w:rsid w:val="007257BC"/>
    <w:rsid w:val="0072586F"/>
    <w:rsid w:val="007258C0"/>
    <w:rsid w:val="00725D8A"/>
    <w:rsid w:val="00725D96"/>
    <w:rsid w:val="0072605B"/>
    <w:rsid w:val="007263DC"/>
    <w:rsid w:val="007264BE"/>
    <w:rsid w:val="007268A8"/>
    <w:rsid w:val="00726CC6"/>
    <w:rsid w:val="00727191"/>
    <w:rsid w:val="00727864"/>
    <w:rsid w:val="00727939"/>
    <w:rsid w:val="00727A90"/>
    <w:rsid w:val="00727D6F"/>
    <w:rsid w:val="00727E5D"/>
    <w:rsid w:val="007300E2"/>
    <w:rsid w:val="00730209"/>
    <w:rsid w:val="007306C4"/>
    <w:rsid w:val="00730737"/>
    <w:rsid w:val="00730887"/>
    <w:rsid w:val="00730D1F"/>
    <w:rsid w:val="0073118F"/>
    <w:rsid w:val="0073181C"/>
    <w:rsid w:val="00731915"/>
    <w:rsid w:val="00731C0D"/>
    <w:rsid w:val="0073210D"/>
    <w:rsid w:val="00732302"/>
    <w:rsid w:val="00732326"/>
    <w:rsid w:val="00732586"/>
    <w:rsid w:val="00732806"/>
    <w:rsid w:val="00732885"/>
    <w:rsid w:val="007329C8"/>
    <w:rsid w:val="00733640"/>
    <w:rsid w:val="00733751"/>
    <w:rsid w:val="0073390C"/>
    <w:rsid w:val="00733E8B"/>
    <w:rsid w:val="00733F1E"/>
    <w:rsid w:val="0073408A"/>
    <w:rsid w:val="007342A7"/>
    <w:rsid w:val="00734B40"/>
    <w:rsid w:val="00735382"/>
    <w:rsid w:val="0073542F"/>
    <w:rsid w:val="007355B8"/>
    <w:rsid w:val="0073577B"/>
    <w:rsid w:val="00735CA2"/>
    <w:rsid w:val="00735D7D"/>
    <w:rsid w:val="00736230"/>
    <w:rsid w:val="00736265"/>
    <w:rsid w:val="0073628F"/>
    <w:rsid w:val="007363DE"/>
    <w:rsid w:val="00736556"/>
    <w:rsid w:val="00736BBE"/>
    <w:rsid w:val="0073708B"/>
    <w:rsid w:val="0073759F"/>
    <w:rsid w:val="00737C70"/>
    <w:rsid w:val="00737E17"/>
    <w:rsid w:val="00737E5F"/>
    <w:rsid w:val="00737F9C"/>
    <w:rsid w:val="007400C2"/>
    <w:rsid w:val="00740846"/>
    <w:rsid w:val="00740987"/>
    <w:rsid w:val="00740B45"/>
    <w:rsid w:val="00740BF6"/>
    <w:rsid w:val="00740E28"/>
    <w:rsid w:val="007414A1"/>
    <w:rsid w:val="00741695"/>
    <w:rsid w:val="00741702"/>
    <w:rsid w:val="00741A38"/>
    <w:rsid w:val="00741B22"/>
    <w:rsid w:val="00741B32"/>
    <w:rsid w:val="007424EF"/>
    <w:rsid w:val="007425C5"/>
    <w:rsid w:val="007427E6"/>
    <w:rsid w:val="00743032"/>
    <w:rsid w:val="00743576"/>
    <w:rsid w:val="0074366B"/>
    <w:rsid w:val="007436E8"/>
    <w:rsid w:val="00743734"/>
    <w:rsid w:val="00743BAE"/>
    <w:rsid w:val="00743C25"/>
    <w:rsid w:val="00743CB6"/>
    <w:rsid w:val="00743E92"/>
    <w:rsid w:val="007440A0"/>
    <w:rsid w:val="007440E7"/>
    <w:rsid w:val="007440FF"/>
    <w:rsid w:val="0074421F"/>
    <w:rsid w:val="007443EE"/>
    <w:rsid w:val="00744BEA"/>
    <w:rsid w:val="00744CE8"/>
    <w:rsid w:val="00744E77"/>
    <w:rsid w:val="00744ED6"/>
    <w:rsid w:val="00745105"/>
    <w:rsid w:val="007454A6"/>
    <w:rsid w:val="00745AEF"/>
    <w:rsid w:val="0074650C"/>
    <w:rsid w:val="00747080"/>
    <w:rsid w:val="00747264"/>
    <w:rsid w:val="00747302"/>
    <w:rsid w:val="00747F28"/>
    <w:rsid w:val="00747FAA"/>
    <w:rsid w:val="00747FE7"/>
    <w:rsid w:val="0075020D"/>
    <w:rsid w:val="00750377"/>
    <w:rsid w:val="00750781"/>
    <w:rsid w:val="00750C23"/>
    <w:rsid w:val="00750DE2"/>
    <w:rsid w:val="00751304"/>
    <w:rsid w:val="007515C9"/>
    <w:rsid w:val="00751736"/>
    <w:rsid w:val="00751F8D"/>
    <w:rsid w:val="00752006"/>
    <w:rsid w:val="0075287A"/>
    <w:rsid w:val="00752CF0"/>
    <w:rsid w:val="00753095"/>
    <w:rsid w:val="00753CD4"/>
    <w:rsid w:val="00754148"/>
    <w:rsid w:val="00754530"/>
    <w:rsid w:val="00754821"/>
    <w:rsid w:val="00754BB9"/>
    <w:rsid w:val="00754DEC"/>
    <w:rsid w:val="00754EE6"/>
    <w:rsid w:val="00755261"/>
    <w:rsid w:val="0075532C"/>
    <w:rsid w:val="00756702"/>
    <w:rsid w:val="00756E89"/>
    <w:rsid w:val="007570DA"/>
    <w:rsid w:val="007577CE"/>
    <w:rsid w:val="00757A5D"/>
    <w:rsid w:val="00757E4D"/>
    <w:rsid w:val="00757F2E"/>
    <w:rsid w:val="00757FBC"/>
    <w:rsid w:val="007605D4"/>
    <w:rsid w:val="007606A2"/>
    <w:rsid w:val="00760CA9"/>
    <w:rsid w:val="00760D6D"/>
    <w:rsid w:val="0076131A"/>
    <w:rsid w:val="00761AA8"/>
    <w:rsid w:val="00761FC9"/>
    <w:rsid w:val="0076244D"/>
    <w:rsid w:val="00762708"/>
    <w:rsid w:val="007628F9"/>
    <w:rsid w:val="007629BA"/>
    <w:rsid w:val="00762C75"/>
    <w:rsid w:val="00762DC3"/>
    <w:rsid w:val="00762E22"/>
    <w:rsid w:val="007634F5"/>
    <w:rsid w:val="007634FE"/>
    <w:rsid w:val="007639C9"/>
    <w:rsid w:val="0076411B"/>
    <w:rsid w:val="00764431"/>
    <w:rsid w:val="007647CE"/>
    <w:rsid w:val="00764862"/>
    <w:rsid w:val="007648C8"/>
    <w:rsid w:val="00764901"/>
    <w:rsid w:val="00764C4E"/>
    <w:rsid w:val="00764FED"/>
    <w:rsid w:val="00765255"/>
    <w:rsid w:val="0076549A"/>
    <w:rsid w:val="00765599"/>
    <w:rsid w:val="00765C70"/>
    <w:rsid w:val="00765E57"/>
    <w:rsid w:val="007663AD"/>
    <w:rsid w:val="0076653A"/>
    <w:rsid w:val="00766CF4"/>
    <w:rsid w:val="00766D3F"/>
    <w:rsid w:val="00767320"/>
    <w:rsid w:val="007673EA"/>
    <w:rsid w:val="007676C1"/>
    <w:rsid w:val="00767C63"/>
    <w:rsid w:val="00767FA1"/>
    <w:rsid w:val="0077031F"/>
    <w:rsid w:val="00770585"/>
    <w:rsid w:val="007705ED"/>
    <w:rsid w:val="00770996"/>
    <w:rsid w:val="00770EC7"/>
    <w:rsid w:val="00770ECF"/>
    <w:rsid w:val="00771111"/>
    <w:rsid w:val="00771293"/>
    <w:rsid w:val="007713FA"/>
    <w:rsid w:val="00771546"/>
    <w:rsid w:val="007715D9"/>
    <w:rsid w:val="0077186D"/>
    <w:rsid w:val="00771B2C"/>
    <w:rsid w:val="007722B3"/>
    <w:rsid w:val="00772800"/>
    <w:rsid w:val="00772A16"/>
    <w:rsid w:val="00773461"/>
    <w:rsid w:val="00773700"/>
    <w:rsid w:val="00773925"/>
    <w:rsid w:val="00773985"/>
    <w:rsid w:val="00773B58"/>
    <w:rsid w:val="00773B6A"/>
    <w:rsid w:val="00773BFA"/>
    <w:rsid w:val="00773F26"/>
    <w:rsid w:val="00773FAC"/>
    <w:rsid w:val="00774570"/>
    <w:rsid w:val="0077462B"/>
    <w:rsid w:val="007747B6"/>
    <w:rsid w:val="00774C51"/>
    <w:rsid w:val="00775069"/>
    <w:rsid w:val="00775210"/>
    <w:rsid w:val="00775379"/>
    <w:rsid w:val="00775713"/>
    <w:rsid w:val="00775B1D"/>
    <w:rsid w:val="0077634B"/>
    <w:rsid w:val="00776B02"/>
    <w:rsid w:val="00776FC7"/>
    <w:rsid w:val="007770F2"/>
    <w:rsid w:val="00777187"/>
    <w:rsid w:val="00777276"/>
    <w:rsid w:val="007776A3"/>
    <w:rsid w:val="0077786B"/>
    <w:rsid w:val="00777B7D"/>
    <w:rsid w:val="00777D83"/>
    <w:rsid w:val="00777ED2"/>
    <w:rsid w:val="0078035A"/>
    <w:rsid w:val="00780589"/>
    <w:rsid w:val="00780E49"/>
    <w:rsid w:val="00780FA1"/>
    <w:rsid w:val="007810B0"/>
    <w:rsid w:val="0078152B"/>
    <w:rsid w:val="007816C9"/>
    <w:rsid w:val="007819A4"/>
    <w:rsid w:val="00781CB9"/>
    <w:rsid w:val="00781D93"/>
    <w:rsid w:val="00781F0B"/>
    <w:rsid w:val="007821DD"/>
    <w:rsid w:val="00782419"/>
    <w:rsid w:val="00782498"/>
    <w:rsid w:val="00782D84"/>
    <w:rsid w:val="007831D7"/>
    <w:rsid w:val="007831DA"/>
    <w:rsid w:val="007831E7"/>
    <w:rsid w:val="007834EE"/>
    <w:rsid w:val="00783640"/>
    <w:rsid w:val="00783C20"/>
    <w:rsid w:val="00783D97"/>
    <w:rsid w:val="00783F08"/>
    <w:rsid w:val="0078498B"/>
    <w:rsid w:val="00784E93"/>
    <w:rsid w:val="00784EA2"/>
    <w:rsid w:val="007853AE"/>
    <w:rsid w:val="007854AC"/>
    <w:rsid w:val="00785BA1"/>
    <w:rsid w:val="007863A8"/>
    <w:rsid w:val="007865A9"/>
    <w:rsid w:val="00786793"/>
    <w:rsid w:val="00786C17"/>
    <w:rsid w:val="00787367"/>
    <w:rsid w:val="007874CC"/>
    <w:rsid w:val="0078750E"/>
    <w:rsid w:val="00787541"/>
    <w:rsid w:val="0078798C"/>
    <w:rsid w:val="00787BB7"/>
    <w:rsid w:val="00787F56"/>
    <w:rsid w:val="00787FD1"/>
    <w:rsid w:val="00790A62"/>
    <w:rsid w:val="0079114D"/>
    <w:rsid w:val="0079196C"/>
    <w:rsid w:val="0079225C"/>
    <w:rsid w:val="00792CC3"/>
    <w:rsid w:val="00792DF8"/>
    <w:rsid w:val="00792F34"/>
    <w:rsid w:val="00792F7A"/>
    <w:rsid w:val="00793063"/>
    <w:rsid w:val="0079311A"/>
    <w:rsid w:val="00793D12"/>
    <w:rsid w:val="00793E7D"/>
    <w:rsid w:val="007943BD"/>
    <w:rsid w:val="00794513"/>
    <w:rsid w:val="00794C14"/>
    <w:rsid w:val="00794C9C"/>
    <w:rsid w:val="00794E2A"/>
    <w:rsid w:val="00795B07"/>
    <w:rsid w:val="0079606C"/>
    <w:rsid w:val="007967DF"/>
    <w:rsid w:val="0079786D"/>
    <w:rsid w:val="0079791A"/>
    <w:rsid w:val="00797EC4"/>
    <w:rsid w:val="007A0393"/>
    <w:rsid w:val="007A052B"/>
    <w:rsid w:val="007A08B0"/>
    <w:rsid w:val="007A0C6A"/>
    <w:rsid w:val="007A0D76"/>
    <w:rsid w:val="007A113A"/>
    <w:rsid w:val="007A11D1"/>
    <w:rsid w:val="007A13A4"/>
    <w:rsid w:val="007A13D5"/>
    <w:rsid w:val="007A15A3"/>
    <w:rsid w:val="007A1D58"/>
    <w:rsid w:val="007A1E9B"/>
    <w:rsid w:val="007A216B"/>
    <w:rsid w:val="007A217E"/>
    <w:rsid w:val="007A27C5"/>
    <w:rsid w:val="007A2F14"/>
    <w:rsid w:val="007A3472"/>
    <w:rsid w:val="007A3B12"/>
    <w:rsid w:val="007A3B26"/>
    <w:rsid w:val="007A3D07"/>
    <w:rsid w:val="007A3D1B"/>
    <w:rsid w:val="007A3D33"/>
    <w:rsid w:val="007A3DEB"/>
    <w:rsid w:val="007A3E1C"/>
    <w:rsid w:val="007A3E47"/>
    <w:rsid w:val="007A41DE"/>
    <w:rsid w:val="007A4E98"/>
    <w:rsid w:val="007A5257"/>
    <w:rsid w:val="007A5268"/>
    <w:rsid w:val="007A5510"/>
    <w:rsid w:val="007A57CA"/>
    <w:rsid w:val="007A5875"/>
    <w:rsid w:val="007A6398"/>
    <w:rsid w:val="007A69AB"/>
    <w:rsid w:val="007A6A01"/>
    <w:rsid w:val="007A6C28"/>
    <w:rsid w:val="007A6DDD"/>
    <w:rsid w:val="007B0184"/>
    <w:rsid w:val="007B03A6"/>
    <w:rsid w:val="007B061D"/>
    <w:rsid w:val="007B0802"/>
    <w:rsid w:val="007B0932"/>
    <w:rsid w:val="007B094A"/>
    <w:rsid w:val="007B0BF3"/>
    <w:rsid w:val="007B1321"/>
    <w:rsid w:val="007B1452"/>
    <w:rsid w:val="007B1912"/>
    <w:rsid w:val="007B19B8"/>
    <w:rsid w:val="007B19F7"/>
    <w:rsid w:val="007B1CC0"/>
    <w:rsid w:val="007B2510"/>
    <w:rsid w:val="007B290F"/>
    <w:rsid w:val="007B3144"/>
    <w:rsid w:val="007B40E9"/>
    <w:rsid w:val="007B42FB"/>
    <w:rsid w:val="007B467E"/>
    <w:rsid w:val="007B4713"/>
    <w:rsid w:val="007B47BF"/>
    <w:rsid w:val="007B498F"/>
    <w:rsid w:val="007B4A49"/>
    <w:rsid w:val="007B4C8B"/>
    <w:rsid w:val="007B4D90"/>
    <w:rsid w:val="007B4E8F"/>
    <w:rsid w:val="007B56B7"/>
    <w:rsid w:val="007B5B6A"/>
    <w:rsid w:val="007B5DB0"/>
    <w:rsid w:val="007B5EA5"/>
    <w:rsid w:val="007B5F5D"/>
    <w:rsid w:val="007B61B7"/>
    <w:rsid w:val="007B623C"/>
    <w:rsid w:val="007B6371"/>
    <w:rsid w:val="007B639C"/>
    <w:rsid w:val="007B649A"/>
    <w:rsid w:val="007B64EC"/>
    <w:rsid w:val="007B65DE"/>
    <w:rsid w:val="007B65EB"/>
    <w:rsid w:val="007B6835"/>
    <w:rsid w:val="007B68A7"/>
    <w:rsid w:val="007B691C"/>
    <w:rsid w:val="007B6F5C"/>
    <w:rsid w:val="007B6FDC"/>
    <w:rsid w:val="007B7530"/>
    <w:rsid w:val="007B759C"/>
    <w:rsid w:val="007B7914"/>
    <w:rsid w:val="007B7AFC"/>
    <w:rsid w:val="007B7CD7"/>
    <w:rsid w:val="007B7E5B"/>
    <w:rsid w:val="007C0210"/>
    <w:rsid w:val="007C070C"/>
    <w:rsid w:val="007C074B"/>
    <w:rsid w:val="007C091F"/>
    <w:rsid w:val="007C0967"/>
    <w:rsid w:val="007C0B56"/>
    <w:rsid w:val="007C0E1F"/>
    <w:rsid w:val="007C156B"/>
    <w:rsid w:val="007C1D6D"/>
    <w:rsid w:val="007C1DFD"/>
    <w:rsid w:val="007C1F69"/>
    <w:rsid w:val="007C214B"/>
    <w:rsid w:val="007C26C3"/>
    <w:rsid w:val="007C26DA"/>
    <w:rsid w:val="007C271E"/>
    <w:rsid w:val="007C2947"/>
    <w:rsid w:val="007C2C94"/>
    <w:rsid w:val="007C2D77"/>
    <w:rsid w:val="007C3470"/>
    <w:rsid w:val="007C3BEC"/>
    <w:rsid w:val="007C400E"/>
    <w:rsid w:val="007C40E6"/>
    <w:rsid w:val="007C4579"/>
    <w:rsid w:val="007C4BD9"/>
    <w:rsid w:val="007C5114"/>
    <w:rsid w:val="007C54EA"/>
    <w:rsid w:val="007C551D"/>
    <w:rsid w:val="007C5C0D"/>
    <w:rsid w:val="007C6418"/>
    <w:rsid w:val="007C66E1"/>
    <w:rsid w:val="007C6AC4"/>
    <w:rsid w:val="007C6F29"/>
    <w:rsid w:val="007C70D5"/>
    <w:rsid w:val="007C710C"/>
    <w:rsid w:val="007C752C"/>
    <w:rsid w:val="007C76EB"/>
    <w:rsid w:val="007C7A70"/>
    <w:rsid w:val="007C7ABF"/>
    <w:rsid w:val="007C7F26"/>
    <w:rsid w:val="007D0665"/>
    <w:rsid w:val="007D08C9"/>
    <w:rsid w:val="007D0BCA"/>
    <w:rsid w:val="007D13EE"/>
    <w:rsid w:val="007D160E"/>
    <w:rsid w:val="007D1859"/>
    <w:rsid w:val="007D19DC"/>
    <w:rsid w:val="007D1B8D"/>
    <w:rsid w:val="007D2615"/>
    <w:rsid w:val="007D277A"/>
    <w:rsid w:val="007D2AB9"/>
    <w:rsid w:val="007D2C9A"/>
    <w:rsid w:val="007D3153"/>
    <w:rsid w:val="007D3624"/>
    <w:rsid w:val="007D3DA0"/>
    <w:rsid w:val="007D40A6"/>
    <w:rsid w:val="007D4151"/>
    <w:rsid w:val="007D42BF"/>
    <w:rsid w:val="007D482A"/>
    <w:rsid w:val="007D4EC2"/>
    <w:rsid w:val="007D4ED9"/>
    <w:rsid w:val="007D4FE7"/>
    <w:rsid w:val="007D509E"/>
    <w:rsid w:val="007D5482"/>
    <w:rsid w:val="007D55E2"/>
    <w:rsid w:val="007D5697"/>
    <w:rsid w:val="007D588A"/>
    <w:rsid w:val="007D5AF5"/>
    <w:rsid w:val="007D5C62"/>
    <w:rsid w:val="007D5EEC"/>
    <w:rsid w:val="007D65EC"/>
    <w:rsid w:val="007D6AF6"/>
    <w:rsid w:val="007D6CB2"/>
    <w:rsid w:val="007D6D0C"/>
    <w:rsid w:val="007D6EC7"/>
    <w:rsid w:val="007D6F37"/>
    <w:rsid w:val="007D7101"/>
    <w:rsid w:val="007D73F2"/>
    <w:rsid w:val="007D7496"/>
    <w:rsid w:val="007D7657"/>
    <w:rsid w:val="007D7ADC"/>
    <w:rsid w:val="007D7CBA"/>
    <w:rsid w:val="007D7EC0"/>
    <w:rsid w:val="007E013F"/>
    <w:rsid w:val="007E0170"/>
    <w:rsid w:val="007E02AB"/>
    <w:rsid w:val="007E035F"/>
    <w:rsid w:val="007E044E"/>
    <w:rsid w:val="007E0780"/>
    <w:rsid w:val="007E08E8"/>
    <w:rsid w:val="007E0B94"/>
    <w:rsid w:val="007E0CB9"/>
    <w:rsid w:val="007E10E6"/>
    <w:rsid w:val="007E1737"/>
    <w:rsid w:val="007E236F"/>
    <w:rsid w:val="007E2C96"/>
    <w:rsid w:val="007E3DFD"/>
    <w:rsid w:val="007E3F4B"/>
    <w:rsid w:val="007E4336"/>
    <w:rsid w:val="007E4609"/>
    <w:rsid w:val="007E470D"/>
    <w:rsid w:val="007E484D"/>
    <w:rsid w:val="007E5077"/>
    <w:rsid w:val="007E5F51"/>
    <w:rsid w:val="007E61FB"/>
    <w:rsid w:val="007E7195"/>
    <w:rsid w:val="007E72EB"/>
    <w:rsid w:val="007E76C5"/>
    <w:rsid w:val="007E76DF"/>
    <w:rsid w:val="007E772D"/>
    <w:rsid w:val="007E78AD"/>
    <w:rsid w:val="007F0549"/>
    <w:rsid w:val="007F0AD1"/>
    <w:rsid w:val="007F14B6"/>
    <w:rsid w:val="007F14CF"/>
    <w:rsid w:val="007F1587"/>
    <w:rsid w:val="007F16BF"/>
    <w:rsid w:val="007F19E5"/>
    <w:rsid w:val="007F1BC4"/>
    <w:rsid w:val="007F1DA7"/>
    <w:rsid w:val="007F1ECA"/>
    <w:rsid w:val="007F25A6"/>
    <w:rsid w:val="007F2746"/>
    <w:rsid w:val="007F2A6A"/>
    <w:rsid w:val="007F2BE1"/>
    <w:rsid w:val="007F2DAA"/>
    <w:rsid w:val="007F2F16"/>
    <w:rsid w:val="007F3282"/>
    <w:rsid w:val="007F360B"/>
    <w:rsid w:val="007F3931"/>
    <w:rsid w:val="007F3AB0"/>
    <w:rsid w:val="007F3DC0"/>
    <w:rsid w:val="007F3EAF"/>
    <w:rsid w:val="007F41BE"/>
    <w:rsid w:val="007F4441"/>
    <w:rsid w:val="007F4674"/>
    <w:rsid w:val="007F49E9"/>
    <w:rsid w:val="007F5057"/>
    <w:rsid w:val="007F50D3"/>
    <w:rsid w:val="007F5359"/>
    <w:rsid w:val="007F6077"/>
    <w:rsid w:val="007F627A"/>
    <w:rsid w:val="007F652E"/>
    <w:rsid w:val="007F68BC"/>
    <w:rsid w:val="007F6965"/>
    <w:rsid w:val="007F6E76"/>
    <w:rsid w:val="007F7481"/>
    <w:rsid w:val="007F77A7"/>
    <w:rsid w:val="007F77F3"/>
    <w:rsid w:val="007F79A4"/>
    <w:rsid w:val="007F7CAF"/>
    <w:rsid w:val="007F7E7C"/>
    <w:rsid w:val="008002ED"/>
    <w:rsid w:val="00800489"/>
    <w:rsid w:val="0080051E"/>
    <w:rsid w:val="0080080A"/>
    <w:rsid w:val="008008BD"/>
    <w:rsid w:val="008009A6"/>
    <w:rsid w:val="00800A3F"/>
    <w:rsid w:val="00800C27"/>
    <w:rsid w:val="0080112E"/>
    <w:rsid w:val="00801454"/>
    <w:rsid w:val="008017F9"/>
    <w:rsid w:val="008019BC"/>
    <w:rsid w:val="00801A17"/>
    <w:rsid w:val="008024AE"/>
    <w:rsid w:val="00802B3D"/>
    <w:rsid w:val="00802B89"/>
    <w:rsid w:val="0080309B"/>
    <w:rsid w:val="008031CC"/>
    <w:rsid w:val="008034DB"/>
    <w:rsid w:val="00803FBF"/>
    <w:rsid w:val="008042AA"/>
    <w:rsid w:val="008042F0"/>
    <w:rsid w:val="008043B4"/>
    <w:rsid w:val="008044CF"/>
    <w:rsid w:val="008046D2"/>
    <w:rsid w:val="00804B1B"/>
    <w:rsid w:val="00804C0F"/>
    <w:rsid w:val="00804CBC"/>
    <w:rsid w:val="00804FB0"/>
    <w:rsid w:val="00804FB1"/>
    <w:rsid w:val="008053F2"/>
    <w:rsid w:val="00805970"/>
    <w:rsid w:val="00805D8A"/>
    <w:rsid w:val="008061D4"/>
    <w:rsid w:val="00806813"/>
    <w:rsid w:val="00806C0F"/>
    <w:rsid w:val="008071DD"/>
    <w:rsid w:val="008073DB"/>
    <w:rsid w:val="0080755D"/>
    <w:rsid w:val="00807B3E"/>
    <w:rsid w:val="00807B43"/>
    <w:rsid w:val="00807CAD"/>
    <w:rsid w:val="00807D9D"/>
    <w:rsid w:val="008105DD"/>
    <w:rsid w:val="00810B51"/>
    <w:rsid w:val="00810BDD"/>
    <w:rsid w:val="00810D58"/>
    <w:rsid w:val="00811089"/>
    <w:rsid w:val="008122A1"/>
    <w:rsid w:val="008124AE"/>
    <w:rsid w:val="0081282A"/>
    <w:rsid w:val="00812B4C"/>
    <w:rsid w:val="00812BD1"/>
    <w:rsid w:val="00813171"/>
    <w:rsid w:val="00813843"/>
    <w:rsid w:val="00813D86"/>
    <w:rsid w:val="00813E63"/>
    <w:rsid w:val="00814053"/>
    <w:rsid w:val="008140C1"/>
    <w:rsid w:val="0081454B"/>
    <w:rsid w:val="00814940"/>
    <w:rsid w:val="00814CC5"/>
    <w:rsid w:val="0081505D"/>
    <w:rsid w:val="00815254"/>
    <w:rsid w:val="008152E0"/>
    <w:rsid w:val="008152F7"/>
    <w:rsid w:val="00815430"/>
    <w:rsid w:val="0081545F"/>
    <w:rsid w:val="00815801"/>
    <w:rsid w:val="00815A20"/>
    <w:rsid w:val="00815BF9"/>
    <w:rsid w:val="00815C8A"/>
    <w:rsid w:val="00815DF7"/>
    <w:rsid w:val="0081603F"/>
    <w:rsid w:val="00816101"/>
    <w:rsid w:val="0081629F"/>
    <w:rsid w:val="008164E1"/>
    <w:rsid w:val="008165D4"/>
    <w:rsid w:val="00816C30"/>
    <w:rsid w:val="0081707C"/>
    <w:rsid w:val="008175A8"/>
    <w:rsid w:val="0081769F"/>
    <w:rsid w:val="008200C1"/>
    <w:rsid w:val="008201F1"/>
    <w:rsid w:val="00820277"/>
    <w:rsid w:val="00820463"/>
    <w:rsid w:val="00820801"/>
    <w:rsid w:val="008210B2"/>
    <w:rsid w:val="008211DD"/>
    <w:rsid w:val="00821251"/>
    <w:rsid w:val="008213D0"/>
    <w:rsid w:val="00821671"/>
    <w:rsid w:val="00821C39"/>
    <w:rsid w:val="00821F40"/>
    <w:rsid w:val="008222B8"/>
    <w:rsid w:val="008223FA"/>
    <w:rsid w:val="008224F9"/>
    <w:rsid w:val="00822799"/>
    <w:rsid w:val="00822831"/>
    <w:rsid w:val="0082285B"/>
    <w:rsid w:val="00822899"/>
    <w:rsid w:val="0082296B"/>
    <w:rsid w:val="00822C34"/>
    <w:rsid w:val="00823379"/>
    <w:rsid w:val="00823B8A"/>
    <w:rsid w:val="00823DE3"/>
    <w:rsid w:val="0082468B"/>
    <w:rsid w:val="00824AE1"/>
    <w:rsid w:val="00824B3A"/>
    <w:rsid w:val="00824DD5"/>
    <w:rsid w:val="0082520C"/>
    <w:rsid w:val="0082552D"/>
    <w:rsid w:val="00825672"/>
    <w:rsid w:val="0082580C"/>
    <w:rsid w:val="008259B7"/>
    <w:rsid w:val="00825B1B"/>
    <w:rsid w:val="0082670F"/>
    <w:rsid w:val="00826720"/>
    <w:rsid w:val="0082757A"/>
    <w:rsid w:val="00827901"/>
    <w:rsid w:val="00827F6B"/>
    <w:rsid w:val="00830783"/>
    <w:rsid w:val="00830A23"/>
    <w:rsid w:val="008315B0"/>
    <w:rsid w:val="008315C3"/>
    <w:rsid w:val="00831A01"/>
    <w:rsid w:val="00831C33"/>
    <w:rsid w:val="00831D5B"/>
    <w:rsid w:val="00831E0F"/>
    <w:rsid w:val="008322C4"/>
    <w:rsid w:val="00832930"/>
    <w:rsid w:val="00833518"/>
    <w:rsid w:val="0083351E"/>
    <w:rsid w:val="008339D2"/>
    <w:rsid w:val="00833D84"/>
    <w:rsid w:val="00833EE4"/>
    <w:rsid w:val="0083423F"/>
    <w:rsid w:val="0083463C"/>
    <w:rsid w:val="00834728"/>
    <w:rsid w:val="0083486C"/>
    <w:rsid w:val="008348C8"/>
    <w:rsid w:val="008356E9"/>
    <w:rsid w:val="00835B18"/>
    <w:rsid w:val="00835D57"/>
    <w:rsid w:val="00836107"/>
    <w:rsid w:val="00836824"/>
    <w:rsid w:val="00836BD8"/>
    <w:rsid w:val="0083703B"/>
    <w:rsid w:val="008370C0"/>
    <w:rsid w:val="008376F4"/>
    <w:rsid w:val="00837794"/>
    <w:rsid w:val="00837B27"/>
    <w:rsid w:val="008402AE"/>
    <w:rsid w:val="0084049A"/>
    <w:rsid w:val="008404AE"/>
    <w:rsid w:val="00840B9B"/>
    <w:rsid w:val="00840C76"/>
    <w:rsid w:val="00840E67"/>
    <w:rsid w:val="0084111C"/>
    <w:rsid w:val="008413EE"/>
    <w:rsid w:val="008415DD"/>
    <w:rsid w:val="008417A4"/>
    <w:rsid w:val="00841DC3"/>
    <w:rsid w:val="0084214B"/>
    <w:rsid w:val="008425CB"/>
    <w:rsid w:val="008426C2"/>
    <w:rsid w:val="00842A9C"/>
    <w:rsid w:val="00842F0B"/>
    <w:rsid w:val="008430AF"/>
    <w:rsid w:val="008434B0"/>
    <w:rsid w:val="008437FE"/>
    <w:rsid w:val="00843F11"/>
    <w:rsid w:val="008440D8"/>
    <w:rsid w:val="00844139"/>
    <w:rsid w:val="00844447"/>
    <w:rsid w:val="0084478E"/>
    <w:rsid w:val="008448DF"/>
    <w:rsid w:val="00845168"/>
    <w:rsid w:val="0084520B"/>
    <w:rsid w:val="0084520E"/>
    <w:rsid w:val="00845760"/>
    <w:rsid w:val="008460A6"/>
    <w:rsid w:val="008466A5"/>
    <w:rsid w:val="008469FE"/>
    <w:rsid w:val="00846C74"/>
    <w:rsid w:val="00846F09"/>
    <w:rsid w:val="008471A1"/>
    <w:rsid w:val="008475EB"/>
    <w:rsid w:val="008478E9"/>
    <w:rsid w:val="00847B28"/>
    <w:rsid w:val="00847C84"/>
    <w:rsid w:val="00847D2F"/>
    <w:rsid w:val="00847E1F"/>
    <w:rsid w:val="00847FA6"/>
    <w:rsid w:val="00847FC9"/>
    <w:rsid w:val="00850674"/>
    <w:rsid w:val="00850984"/>
    <w:rsid w:val="00850CEA"/>
    <w:rsid w:val="00850D7D"/>
    <w:rsid w:val="0085112D"/>
    <w:rsid w:val="00851166"/>
    <w:rsid w:val="0085161D"/>
    <w:rsid w:val="008517FB"/>
    <w:rsid w:val="00851CC6"/>
    <w:rsid w:val="00851D88"/>
    <w:rsid w:val="00851E7D"/>
    <w:rsid w:val="008521BC"/>
    <w:rsid w:val="008521DE"/>
    <w:rsid w:val="008522D1"/>
    <w:rsid w:val="008524DB"/>
    <w:rsid w:val="008525A4"/>
    <w:rsid w:val="00852E0E"/>
    <w:rsid w:val="008530E8"/>
    <w:rsid w:val="00853435"/>
    <w:rsid w:val="008534D3"/>
    <w:rsid w:val="008535FF"/>
    <w:rsid w:val="008536ED"/>
    <w:rsid w:val="00853B6B"/>
    <w:rsid w:val="00853CEB"/>
    <w:rsid w:val="00854870"/>
    <w:rsid w:val="008548FF"/>
    <w:rsid w:val="00854CCA"/>
    <w:rsid w:val="00854DBF"/>
    <w:rsid w:val="00854F0D"/>
    <w:rsid w:val="00855AAD"/>
    <w:rsid w:val="00855C51"/>
    <w:rsid w:val="00855EF4"/>
    <w:rsid w:val="008561BB"/>
    <w:rsid w:val="008562B3"/>
    <w:rsid w:val="0085637C"/>
    <w:rsid w:val="008567BC"/>
    <w:rsid w:val="008569C5"/>
    <w:rsid w:val="00856ACD"/>
    <w:rsid w:val="00856B52"/>
    <w:rsid w:val="00857141"/>
    <w:rsid w:val="008572AA"/>
    <w:rsid w:val="008573DA"/>
    <w:rsid w:val="008575E2"/>
    <w:rsid w:val="008578B8"/>
    <w:rsid w:val="008578E0"/>
    <w:rsid w:val="00857AD6"/>
    <w:rsid w:val="00857B8D"/>
    <w:rsid w:val="00860101"/>
    <w:rsid w:val="00860227"/>
    <w:rsid w:val="008603B0"/>
    <w:rsid w:val="00860470"/>
    <w:rsid w:val="00860816"/>
    <w:rsid w:val="008609E4"/>
    <w:rsid w:val="00860D37"/>
    <w:rsid w:val="00860DD3"/>
    <w:rsid w:val="00860F5E"/>
    <w:rsid w:val="00861264"/>
    <w:rsid w:val="008613E6"/>
    <w:rsid w:val="00861643"/>
    <w:rsid w:val="00862059"/>
    <w:rsid w:val="00862081"/>
    <w:rsid w:val="00862175"/>
    <w:rsid w:val="008625CA"/>
    <w:rsid w:val="00862774"/>
    <w:rsid w:val="00862BF6"/>
    <w:rsid w:val="0086311D"/>
    <w:rsid w:val="00863530"/>
    <w:rsid w:val="008635A8"/>
    <w:rsid w:val="008638BE"/>
    <w:rsid w:val="00863904"/>
    <w:rsid w:val="00864675"/>
    <w:rsid w:val="0086471E"/>
    <w:rsid w:val="0086489D"/>
    <w:rsid w:val="00864987"/>
    <w:rsid w:val="00864C03"/>
    <w:rsid w:val="00865014"/>
    <w:rsid w:val="00865257"/>
    <w:rsid w:val="0086526E"/>
    <w:rsid w:val="0086535F"/>
    <w:rsid w:val="00865637"/>
    <w:rsid w:val="008657AD"/>
    <w:rsid w:val="008659EC"/>
    <w:rsid w:val="00866162"/>
    <w:rsid w:val="008666E9"/>
    <w:rsid w:val="0086690C"/>
    <w:rsid w:val="0086692A"/>
    <w:rsid w:val="00866B86"/>
    <w:rsid w:val="00866BBD"/>
    <w:rsid w:val="00866F18"/>
    <w:rsid w:val="00867189"/>
    <w:rsid w:val="00867332"/>
    <w:rsid w:val="00867B42"/>
    <w:rsid w:val="0087006E"/>
    <w:rsid w:val="00870519"/>
    <w:rsid w:val="00870761"/>
    <w:rsid w:val="008708F8"/>
    <w:rsid w:val="00870A16"/>
    <w:rsid w:val="00870BD6"/>
    <w:rsid w:val="008714D6"/>
    <w:rsid w:val="00871A96"/>
    <w:rsid w:val="00871ABD"/>
    <w:rsid w:val="00871BBC"/>
    <w:rsid w:val="00871BCA"/>
    <w:rsid w:val="00871D27"/>
    <w:rsid w:val="00871E3D"/>
    <w:rsid w:val="00872105"/>
    <w:rsid w:val="00872144"/>
    <w:rsid w:val="00872361"/>
    <w:rsid w:val="00872746"/>
    <w:rsid w:val="008730CB"/>
    <w:rsid w:val="008731C5"/>
    <w:rsid w:val="008733DA"/>
    <w:rsid w:val="00873683"/>
    <w:rsid w:val="00873786"/>
    <w:rsid w:val="008737B6"/>
    <w:rsid w:val="00873B6B"/>
    <w:rsid w:val="00873E5A"/>
    <w:rsid w:val="0087413C"/>
    <w:rsid w:val="008743BE"/>
    <w:rsid w:val="008743C4"/>
    <w:rsid w:val="008743E3"/>
    <w:rsid w:val="0087441C"/>
    <w:rsid w:val="008747BA"/>
    <w:rsid w:val="00875260"/>
    <w:rsid w:val="0087538E"/>
    <w:rsid w:val="008753CC"/>
    <w:rsid w:val="008758EB"/>
    <w:rsid w:val="0087594D"/>
    <w:rsid w:val="00875BD9"/>
    <w:rsid w:val="00875C22"/>
    <w:rsid w:val="0087633F"/>
    <w:rsid w:val="0087654B"/>
    <w:rsid w:val="008769BE"/>
    <w:rsid w:val="00876C4C"/>
    <w:rsid w:val="00876F6D"/>
    <w:rsid w:val="008771D9"/>
    <w:rsid w:val="00877CA7"/>
    <w:rsid w:val="0088004A"/>
    <w:rsid w:val="008802F3"/>
    <w:rsid w:val="0088075F"/>
    <w:rsid w:val="008808D7"/>
    <w:rsid w:val="00880C33"/>
    <w:rsid w:val="00880CEB"/>
    <w:rsid w:val="00880E1E"/>
    <w:rsid w:val="0088107E"/>
    <w:rsid w:val="0088118C"/>
    <w:rsid w:val="00881376"/>
    <w:rsid w:val="00881580"/>
    <w:rsid w:val="008819D7"/>
    <w:rsid w:val="00881C0E"/>
    <w:rsid w:val="00881E64"/>
    <w:rsid w:val="0088226E"/>
    <w:rsid w:val="008823D9"/>
    <w:rsid w:val="00882B9E"/>
    <w:rsid w:val="00883237"/>
    <w:rsid w:val="008833A3"/>
    <w:rsid w:val="0088385F"/>
    <w:rsid w:val="008838CF"/>
    <w:rsid w:val="00883B26"/>
    <w:rsid w:val="00883D49"/>
    <w:rsid w:val="0088403B"/>
    <w:rsid w:val="0088445E"/>
    <w:rsid w:val="00884676"/>
    <w:rsid w:val="00884861"/>
    <w:rsid w:val="00884A06"/>
    <w:rsid w:val="00884AEB"/>
    <w:rsid w:val="00884BF3"/>
    <w:rsid w:val="00884BF7"/>
    <w:rsid w:val="00884DDA"/>
    <w:rsid w:val="00885037"/>
    <w:rsid w:val="00885874"/>
    <w:rsid w:val="008859DD"/>
    <w:rsid w:val="00885A72"/>
    <w:rsid w:val="008861E6"/>
    <w:rsid w:val="00886312"/>
    <w:rsid w:val="00886335"/>
    <w:rsid w:val="00886FFB"/>
    <w:rsid w:val="00887588"/>
    <w:rsid w:val="008877D8"/>
    <w:rsid w:val="008900D3"/>
    <w:rsid w:val="00890141"/>
    <w:rsid w:val="00890234"/>
    <w:rsid w:val="008905E0"/>
    <w:rsid w:val="00890A36"/>
    <w:rsid w:val="00890A7C"/>
    <w:rsid w:val="00890D44"/>
    <w:rsid w:val="00890F55"/>
    <w:rsid w:val="00891056"/>
    <w:rsid w:val="0089138F"/>
    <w:rsid w:val="008915EC"/>
    <w:rsid w:val="00891A87"/>
    <w:rsid w:val="00891B4E"/>
    <w:rsid w:val="00891E99"/>
    <w:rsid w:val="00891EE7"/>
    <w:rsid w:val="008922AB"/>
    <w:rsid w:val="00892398"/>
    <w:rsid w:val="008924A7"/>
    <w:rsid w:val="008925C0"/>
    <w:rsid w:val="008926C4"/>
    <w:rsid w:val="008928CA"/>
    <w:rsid w:val="00892A6B"/>
    <w:rsid w:val="00892C7B"/>
    <w:rsid w:val="00893192"/>
    <w:rsid w:val="00893621"/>
    <w:rsid w:val="008939D1"/>
    <w:rsid w:val="00893CA6"/>
    <w:rsid w:val="00893CBD"/>
    <w:rsid w:val="00894986"/>
    <w:rsid w:val="0089582B"/>
    <w:rsid w:val="00895872"/>
    <w:rsid w:val="008958B4"/>
    <w:rsid w:val="00896200"/>
    <w:rsid w:val="008969B3"/>
    <w:rsid w:val="008969EF"/>
    <w:rsid w:val="00897D1D"/>
    <w:rsid w:val="00897E05"/>
    <w:rsid w:val="008A03EF"/>
    <w:rsid w:val="008A046A"/>
    <w:rsid w:val="008A0A94"/>
    <w:rsid w:val="008A0F49"/>
    <w:rsid w:val="008A1546"/>
    <w:rsid w:val="008A2238"/>
    <w:rsid w:val="008A23F8"/>
    <w:rsid w:val="008A3080"/>
    <w:rsid w:val="008A34E0"/>
    <w:rsid w:val="008A3557"/>
    <w:rsid w:val="008A3CE5"/>
    <w:rsid w:val="008A4081"/>
    <w:rsid w:val="008A4371"/>
    <w:rsid w:val="008A43C7"/>
    <w:rsid w:val="008A485A"/>
    <w:rsid w:val="008A488E"/>
    <w:rsid w:val="008A49EA"/>
    <w:rsid w:val="008A4B47"/>
    <w:rsid w:val="008A4B4D"/>
    <w:rsid w:val="008A4C4F"/>
    <w:rsid w:val="008A4DA7"/>
    <w:rsid w:val="008A4ECE"/>
    <w:rsid w:val="008A4FDB"/>
    <w:rsid w:val="008A52FA"/>
    <w:rsid w:val="008A5431"/>
    <w:rsid w:val="008A560E"/>
    <w:rsid w:val="008A574D"/>
    <w:rsid w:val="008A58E5"/>
    <w:rsid w:val="008A62DA"/>
    <w:rsid w:val="008A6345"/>
    <w:rsid w:val="008A67AA"/>
    <w:rsid w:val="008A6A40"/>
    <w:rsid w:val="008A6C31"/>
    <w:rsid w:val="008A6E4E"/>
    <w:rsid w:val="008A70DF"/>
    <w:rsid w:val="008A725F"/>
    <w:rsid w:val="008A7723"/>
    <w:rsid w:val="008A7A94"/>
    <w:rsid w:val="008A7AA5"/>
    <w:rsid w:val="008A7B87"/>
    <w:rsid w:val="008B012C"/>
    <w:rsid w:val="008B03EB"/>
    <w:rsid w:val="008B0411"/>
    <w:rsid w:val="008B0B39"/>
    <w:rsid w:val="008B0B71"/>
    <w:rsid w:val="008B0F8E"/>
    <w:rsid w:val="008B0F9E"/>
    <w:rsid w:val="008B1BCE"/>
    <w:rsid w:val="008B1C39"/>
    <w:rsid w:val="008B1DE4"/>
    <w:rsid w:val="008B23D1"/>
    <w:rsid w:val="008B25EF"/>
    <w:rsid w:val="008B2A16"/>
    <w:rsid w:val="008B2C0F"/>
    <w:rsid w:val="008B300A"/>
    <w:rsid w:val="008B41DC"/>
    <w:rsid w:val="008B42E8"/>
    <w:rsid w:val="008B4BF0"/>
    <w:rsid w:val="008B4F75"/>
    <w:rsid w:val="008B5342"/>
    <w:rsid w:val="008B545D"/>
    <w:rsid w:val="008B560A"/>
    <w:rsid w:val="008B5B79"/>
    <w:rsid w:val="008B5D01"/>
    <w:rsid w:val="008B5FD6"/>
    <w:rsid w:val="008B6D80"/>
    <w:rsid w:val="008B6E8E"/>
    <w:rsid w:val="008B7363"/>
    <w:rsid w:val="008B75A0"/>
    <w:rsid w:val="008B75B7"/>
    <w:rsid w:val="008C050E"/>
    <w:rsid w:val="008C057B"/>
    <w:rsid w:val="008C0DDC"/>
    <w:rsid w:val="008C0E45"/>
    <w:rsid w:val="008C0FFF"/>
    <w:rsid w:val="008C1337"/>
    <w:rsid w:val="008C152E"/>
    <w:rsid w:val="008C1590"/>
    <w:rsid w:val="008C1797"/>
    <w:rsid w:val="008C18E7"/>
    <w:rsid w:val="008C1E5D"/>
    <w:rsid w:val="008C1EA0"/>
    <w:rsid w:val="008C211E"/>
    <w:rsid w:val="008C228D"/>
    <w:rsid w:val="008C2316"/>
    <w:rsid w:val="008C246A"/>
    <w:rsid w:val="008C263A"/>
    <w:rsid w:val="008C29A3"/>
    <w:rsid w:val="008C2B84"/>
    <w:rsid w:val="008C2D3B"/>
    <w:rsid w:val="008C2EF6"/>
    <w:rsid w:val="008C2FEA"/>
    <w:rsid w:val="008C30FC"/>
    <w:rsid w:val="008C32C2"/>
    <w:rsid w:val="008C341B"/>
    <w:rsid w:val="008C3797"/>
    <w:rsid w:val="008C3820"/>
    <w:rsid w:val="008C3906"/>
    <w:rsid w:val="008C3AFB"/>
    <w:rsid w:val="008C3CEC"/>
    <w:rsid w:val="008C41F7"/>
    <w:rsid w:val="008C42E6"/>
    <w:rsid w:val="008C4751"/>
    <w:rsid w:val="008C4787"/>
    <w:rsid w:val="008C4E12"/>
    <w:rsid w:val="008C58B5"/>
    <w:rsid w:val="008C5D77"/>
    <w:rsid w:val="008C5DDA"/>
    <w:rsid w:val="008C6222"/>
    <w:rsid w:val="008C6227"/>
    <w:rsid w:val="008C6455"/>
    <w:rsid w:val="008C6568"/>
    <w:rsid w:val="008C6A2D"/>
    <w:rsid w:val="008C7138"/>
    <w:rsid w:val="008C716E"/>
    <w:rsid w:val="008C7615"/>
    <w:rsid w:val="008D034C"/>
    <w:rsid w:val="008D042E"/>
    <w:rsid w:val="008D05F0"/>
    <w:rsid w:val="008D07F0"/>
    <w:rsid w:val="008D0F80"/>
    <w:rsid w:val="008D14C8"/>
    <w:rsid w:val="008D1800"/>
    <w:rsid w:val="008D19BD"/>
    <w:rsid w:val="008D1AB9"/>
    <w:rsid w:val="008D1AEF"/>
    <w:rsid w:val="008D1DC6"/>
    <w:rsid w:val="008D1FC7"/>
    <w:rsid w:val="008D2221"/>
    <w:rsid w:val="008D25D0"/>
    <w:rsid w:val="008D297B"/>
    <w:rsid w:val="008D2C7D"/>
    <w:rsid w:val="008D2EC6"/>
    <w:rsid w:val="008D3407"/>
    <w:rsid w:val="008D348B"/>
    <w:rsid w:val="008D3EA7"/>
    <w:rsid w:val="008D4029"/>
    <w:rsid w:val="008D4082"/>
    <w:rsid w:val="008D41F2"/>
    <w:rsid w:val="008D42B4"/>
    <w:rsid w:val="008D4713"/>
    <w:rsid w:val="008D4DF9"/>
    <w:rsid w:val="008D4EFE"/>
    <w:rsid w:val="008D51B3"/>
    <w:rsid w:val="008D550C"/>
    <w:rsid w:val="008D5617"/>
    <w:rsid w:val="008D5A70"/>
    <w:rsid w:val="008D5AF1"/>
    <w:rsid w:val="008D5BE3"/>
    <w:rsid w:val="008D69A9"/>
    <w:rsid w:val="008D6D62"/>
    <w:rsid w:val="008D718B"/>
    <w:rsid w:val="008D74F1"/>
    <w:rsid w:val="008D7732"/>
    <w:rsid w:val="008D775E"/>
    <w:rsid w:val="008D7C14"/>
    <w:rsid w:val="008D7C44"/>
    <w:rsid w:val="008E0164"/>
    <w:rsid w:val="008E034D"/>
    <w:rsid w:val="008E0409"/>
    <w:rsid w:val="008E10EE"/>
    <w:rsid w:val="008E1446"/>
    <w:rsid w:val="008E17FA"/>
    <w:rsid w:val="008E2099"/>
    <w:rsid w:val="008E21FA"/>
    <w:rsid w:val="008E22FF"/>
    <w:rsid w:val="008E337B"/>
    <w:rsid w:val="008E3426"/>
    <w:rsid w:val="008E34AF"/>
    <w:rsid w:val="008E360C"/>
    <w:rsid w:val="008E3888"/>
    <w:rsid w:val="008E3B40"/>
    <w:rsid w:val="008E3C79"/>
    <w:rsid w:val="008E416C"/>
    <w:rsid w:val="008E42A5"/>
    <w:rsid w:val="008E4AF7"/>
    <w:rsid w:val="008E4DC9"/>
    <w:rsid w:val="008E5787"/>
    <w:rsid w:val="008E5B16"/>
    <w:rsid w:val="008E6294"/>
    <w:rsid w:val="008E6C24"/>
    <w:rsid w:val="008E6CD7"/>
    <w:rsid w:val="008E6E71"/>
    <w:rsid w:val="008E6E89"/>
    <w:rsid w:val="008E6F1A"/>
    <w:rsid w:val="008E72BB"/>
    <w:rsid w:val="008E7346"/>
    <w:rsid w:val="008E7A95"/>
    <w:rsid w:val="008E7E14"/>
    <w:rsid w:val="008F009C"/>
    <w:rsid w:val="008F0CA8"/>
    <w:rsid w:val="008F0DD1"/>
    <w:rsid w:val="008F0E73"/>
    <w:rsid w:val="008F11D1"/>
    <w:rsid w:val="008F143D"/>
    <w:rsid w:val="008F14B7"/>
    <w:rsid w:val="008F17C5"/>
    <w:rsid w:val="008F182E"/>
    <w:rsid w:val="008F1C97"/>
    <w:rsid w:val="008F1E67"/>
    <w:rsid w:val="008F203F"/>
    <w:rsid w:val="008F2073"/>
    <w:rsid w:val="008F20AE"/>
    <w:rsid w:val="008F2517"/>
    <w:rsid w:val="008F2653"/>
    <w:rsid w:val="008F28D4"/>
    <w:rsid w:val="008F2A8A"/>
    <w:rsid w:val="008F2BF9"/>
    <w:rsid w:val="008F32F3"/>
    <w:rsid w:val="008F33D8"/>
    <w:rsid w:val="008F3649"/>
    <w:rsid w:val="008F3738"/>
    <w:rsid w:val="008F38B5"/>
    <w:rsid w:val="008F3F06"/>
    <w:rsid w:val="008F3FAE"/>
    <w:rsid w:val="008F447E"/>
    <w:rsid w:val="008F4568"/>
    <w:rsid w:val="008F4686"/>
    <w:rsid w:val="008F46D2"/>
    <w:rsid w:val="008F4C56"/>
    <w:rsid w:val="008F4E60"/>
    <w:rsid w:val="008F4F15"/>
    <w:rsid w:val="008F550D"/>
    <w:rsid w:val="008F5E9D"/>
    <w:rsid w:val="008F6203"/>
    <w:rsid w:val="008F7406"/>
    <w:rsid w:val="008F76BF"/>
    <w:rsid w:val="008F77C8"/>
    <w:rsid w:val="008F7BE7"/>
    <w:rsid w:val="0090021C"/>
    <w:rsid w:val="00900225"/>
    <w:rsid w:val="00900438"/>
    <w:rsid w:val="0090060F"/>
    <w:rsid w:val="0090072A"/>
    <w:rsid w:val="0090090A"/>
    <w:rsid w:val="00900B8C"/>
    <w:rsid w:val="00900D78"/>
    <w:rsid w:val="009011B2"/>
    <w:rsid w:val="009011F4"/>
    <w:rsid w:val="009016FD"/>
    <w:rsid w:val="00901738"/>
    <w:rsid w:val="0090255D"/>
    <w:rsid w:val="009027E6"/>
    <w:rsid w:val="00902E80"/>
    <w:rsid w:val="00903005"/>
    <w:rsid w:val="009032FD"/>
    <w:rsid w:val="00903510"/>
    <w:rsid w:val="0090360D"/>
    <w:rsid w:val="00903AF1"/>
    <w:rsid w:val="00903BCB"/>
    <w:rsid w:val="00903D68"/>
    <w:rsid w:val="009040C8"/>
    <w:rsid w:val="00904218"/>
    <w:rsid w:val="0090440A"/>
    <w:rsid w:val="00904B5A"/>
    <w:rsid w:val="00904D76"/>
    <w:rsid w:val="00905271"/>
    <w:rsid w:val="009052C6"/>
    <w:rsid w:val="00905399"/>
    <w:rsid w:val="009053CF"/>
    <w:rsid w:val="009054D6"/>
    <w:rsid w:val="009054EF"/>
    <w:rsid w:val="00905592"/>
    <w:rsid w:val="00905988"/>
    <w:rsid w:val="00905A6C"/>
    <w:rsid w:val="00905A93"/>
    <w:rsid w:val="00905FCC"/>
    <w:rsid w:val="009060B0"/>
    <w:rsid w:val="0090659F"/>
    <w:rsid w:val="00906B2B"/>
    <w:rsid w:val="00907189"/>
    <w:rsid w:val="00907334"/>
    <w:rsid w:val="009073AF"/>
    <w:rsid w:val="00907571"/>
    <w:rsid w:val="00907B93"/>
    <w:rsid w:val="00907F5E"/>
    <w:rsid w:val="00907FE6"/>
    <w:rsid w:val="009100F1"/>
    <w:rsid w:val="00910328"/>
    <w:rsid w:val="0091041D"/>
    <w:rsid w:val="00910B49"/>
    <w:rsid w:val="00910D81"/>
    <w:rsid w:val="0091130D"/>
    <w:rsid w:val="0091134F"/>
    <w:rsid w:val="00911478"/>
    <w:rsid w:val="00911B9D"/>
    <w:rsid w:val="00911C00"/>
    <w:rsid w:val="00912797"/>
    <w:rsid w:val="00912802"/>
    <w:rsid w:val="009129F4"/>
    <w:rsid w:val="00912B43"/>
    <w:rsid w:val="00912CEE"/>
    <w:rsid w:val="00913057"/>
    <w:rsid w:val="009130F7"/>
    <w:rsid w:val="00913502"/>
    <w:rsid w:val="009136BA"/>
    <w:rsid w:val="0091386D"/>
    <w:rsid w:val="009138EB"/>
    <w:rsid w:val="00913A1B"/>
    <w:rsid w:val="00913CF1"/>
    <w:rsid w:val="00914751"/>
    <w:rsid w:val="00914BAE"/>
    <w:rsid w:val="00914EBC"/>
    <w:rsid w:val="0091511B"/>
    <w:rsid w:val="00915253"/>
    <w:rsid w:val="009152AD"/>
    <w:rsid w:val="009154DF"/>
    <w:rsid w:val="009157F8"/>
    <w:rsid w:val="00915E4F"/>
    <w:rsid w:val="00915E51"/>
    <w:rsid w:val="009160D6"/>
    <w:rsid w:val="00916408"/>
    <w:rsid w:val="009164B6"/>
    <w:rsid w:val="00916821"/>
    <w:rsid w:val="009168ED"/>
    <w:rsid w:val="00916F13"/>
    <w:rsid w:val="00916FF8"/>
    <w:rsid w:val="0091737D"/>
    <w:rsid w:val="009174B9"/>
    <w:rsid w:val="009205ED"/>
    <w:rsid w:val="00921311"/>
    <w:rsid w:val="0092191B"/>
    <w:rsid w:val="00921D50"/>
    <w:rsid w:val="00921FDE"/>
    <w:rsid w:val="00922312"/>
    <w:rsid w:val="00922779"/>
    <w:rsid w:val="00923717"/>
    <w:rsid w:val="00923838"/>
    <w:rsid w:val="00923F2C"/>
    <w:rsid w:val="00923FBB"/>
    <w:rsid w:val="009240E6"/>
    <w:rsid w:val="0092428D"/>
    <w:rsid w:val="00924427"/>
    <w:rsid w:val="00924B95"/>
    <w:rsid w:val="00924BBB"/>
    <w:rsid w:val="00924E43"/>
    <w:rsid w:val="00924F34"/>
    <w:rsid w:val="00925912"/>
    <w:rsid w:val="00925AA7"/>
    <w:rsid w:val="00925B73"/>
    <w:rsid w:val="00925DF5"/>
    <w:rsid w:val="00925F0A"/>
    <w:rsid w:val="0092615A"/>
    <w:rsid w:val="00926219"/>
    <w:rsid w:val="009262F1"/>
    <w:rsid w:val="00926484"/>
    <w:rsid w:val="0092669B"/>
    <w:rsid w:val="00926D1B"/>
    <w:rsid w:val="0092705A"/>
    <w:rsid w:val="00927476"/>
    <w:rsid w:val="00927812"/>
    <w:rsid w:val="00927DA9"/>
    <w:rsid w:val="00930142"/>
    <w:rsid w:val="009301AA"/>
    <w:rsid w:val="0093020C"/>
    <w:rsid w:val="0093054E"/>
    <w:rsid w:val="009306B5"/>
    <w:rsid w:val="00931066"/>
    <w:rsid w:val="0093145F"/>
    <w:rsid w:val="0093180E"/>
    <w:rsid w:val="00931884"/>
    <w:rsid w:val="00931ACC"/>
    <w:rsid w:val="00931B49"/>
    <w:rsid w:val="00932032"/>
    <w:rsid w:val="00932EDD"/>
    <w:rsid w:val="00933480"/>
    <w:rsid w:val="0093372A"/>
    <w:rsid w:val="00933E71"/>
    <w:rsid w:val="00933EC8"/>
    <w:rsid w:val="0093440B"/>
    <w:rsid w:val="00934579"/>
    <w:rsid w:val="0093542A"/>
    <w:rsid w:val="00935759"/>
    <w:rsid w:val="00935827"/>
    <w:rsid w:val="00936AF1"/>
    <w:rsid w:val="00936AF4"/>
    <w:rsid w:val="0093706D"/>
    <w:rsid w:val="00937737"/>
    <w:rsid w:val="00937A50"/>
    <w:rsid w:val="00937AB2"/>
    <w:rsid w:val="00937E84"/>
    <w:rsid w:val="00940498"/>
    <w:rsid w:val="009405D3"/>
    <w:rsid w:val="00940776"/>
    <w:rsid w:val="00940FB1"/>
    <w:rsid w:val="00940FD5"/>
    <w:rsid w:val="00941A4D"/>
    <w:rsid w:val="00941AB0"/>
    <w:rsid w:val="00941D33"/>
    <w:rsid w:val="00941E51"/>
    <w:rsid w:val="00941EA2"/>
    <w:rsid w:val="0094287A"/>
    <w:rsid w:val="0094290D"/>
    <w:rsid w:val="00942975"/>
    <w:rsid w:val="00942D81"/>
    <w:rsid w:val="00942E71"/>
    <w:rsid w:val="009440A7"/>
    <w:rsid w:val="009442D3"/>
    <w:rsid w:val="0094437E"/>
    <w:rsid w:val="00944472"/>
    <w:rsid w:val="0094464C"/>
    <w:rsid w:val="00944812"/>
    <w:rsid w:val="0094499B"/>
    <w:rsid w:val="00944AA5"/>
    <w:rsid w:val="00944D9D"/>
    <w:rsid w:val="00945535"/>
    <w:rsid w:val="00945968"/>
    <w:rsid w:val="00945D30"/>
    <w:rsid w:val="009461AE"/>
    <w:rsid w:val="009461BB"/>
    <w:rsid w:val="0094626E"/>
    <w:rsid w:val="009462D6"/>
    <w:rsid w:val="00946317"/>
    <w:rsid w:val="00946510"/>
    <w:rsid w:val="0094652B"/>
    <w:rsid w:val="0094691C"/>
    <w:rsid w:val="00946FDD"/>
    <w:rsid w:val="009470AB"/>
    <w:rsid w:val="0094733C"/>
    <w:rsid w:val="009473B4"/>
    <w:rsid w:val="009477FC"/>
    <w:rsid w:val="00947FA9"/>
    <w:rsid w:val="00950014"/>
    <w:rsid w:val="009500CA"/>
    <w:rsid w:val="009505AC"/>
    <w:rsid w:val="00950624"/>
    <w:rsid w:val="00950D30"/>
    <w:rsid w:val="00951074"/>
    <w:rsid w:val="00951174"/>
    <w:rsid w:val="00951235"/>
    <w:rsid w:val="0095137F"/>
    <w:rsid w:val="00951679"/>
    <w:rsid w:val="009516CC"/>
    <w:rsid w:val="009517EB"/>
    <w:rsid w:val="009519F4"/>
    <w:rsid w:val="00951C7C"/>
    <w:rsid w:val="00951F99"/>
    <w:rsid w:val="00952431"/>
    <w:rsid w:val="00952433"/>
    <w:rsid w:val="00952C1E"/>
    <w:rsid w:val="00952C8C"/>
    <w:rsid w:val="009537D7"/>
    <w:rsid w:val="00953927"/>
    <w:rsid w:val="00953931"/>
    <w:rsid w:val="00953E15"/>
    <w:rsid w:val="009548E4"/>
    <w:rsid w:val="00954972"/>
    <w:rsid w:val="00954A0D"/>
    <w:rsid w:val="00954C0C"/>
    <w:rsid w:val="00954E3F"/>
    <w:rsid w:val="00954EFB"/>
    <w:rsid w:val="0095537E"/>
    <w:rsid w:val="00955881"/>
    <w:rsid w:val="00955BA9"/>
    <w:rsid w:val="00955EAA"/>
    <w:rsid w:val="00955EF4"/>
    <w:rsid w:val="00956636"/>
    <w:rsid w:val="009566F3"/>
    <w:rsid w:val="00956B0C"/>
    <w:rsid w:val="00956FAA"/>
    <w:rsid w:val="009570C5"/>
    <w:rsid w:val="009572ED"/>
    <w:rsid w:val="009575D7"/>
    <w:rsid w:val="00957A88"/>
    <w:rsid w:val="00957AED"/>
    <w:rsid w:val="00957BD4"/>
    <w:rsid w:val="009606EF"/>
    <w:rsid w:val="0096079B"/>
    <w:rsid w:val="00960BC3"/>
    <w:rsid w:val="00960F00"/>
    <w:rsid w:val="00960F1F"/>
    <w:rsid w:val="00961214"/>
    <w:rsid w:val="0096122C"/>
    <w:rsid w:val="0096149B"/>
    <w:rsid w:val="0096159D"/>
    <w:rsid w:val="00961AF4"/>
    <w:rsid w:val="00962114"/>
    <w:rsid w:val="00962120"/>
    <w:rsid w:val="00962202"/>
    <w:rsid w:val="009623DA"/>
    <w:rsid w:val="009626D1"/>
    <w:rsid w:val="009626FF"/>
    <w:rsid w:val="00962DF3"/>
    <w:rsid w:val="00962E1F"/>
    <w:rsid w:val="00963018"/>
    <w:rsid w:val="0096354C"/>
    <w:rsid w:val="00963676"/>
    <w:rsid w:val="00963BD7"/>
    <w:rsid w:val="00964118"/>
    <w:rsid w:val="0096453E"/>
    <w:rsid w:val="009646F0"/>
    <w:rsid w:val="009647D7"/>
    <w:rsid w:val="009649B2"/>
    <w:rsid w:val="0096562B"/>
    <w:rsid w:val="00965A6C"/>
    <w:rsid w:val="00965CCF"/>
    <w:rsid w:val="00965EE3"/>
    <w:rsid w:val="00966032"/>
    <w:rsid w:val="00966110"/>
    <w:rsid w:val="009664B8"/>
    <w:rsid w:val="009665A4"/>
    <w:rsid w:val="009670C0"/>
    <w:rsid w:val="009675E6"/>
    <w:rsid w:val="0096779D"/>
    <w:rsid w:val="009679CD"/>
    <w:rsid w:val="00967EA1"/>
    <w:rsid w:val="00967FDC"/>
    <w:rsid w:val="00970621"/>
    <w:rsid w:val="00970DF5"/>
    <w:rsid w:val="00970F74"/>
    <w:rsid w:val="00971903"/>
    <w:rsid w:val="009719E4"/>
    <w:rsid w:val="00971B8B"/>
    <w:rsid w:val="0097201C"/>
    <w:rsid w:val="00972229"/>
    <w:rsid w:val="00972642"/>
    <w:rsid w:val="00972B49"/>
    <w:rsid w:val="009730BD"/>
    <w:rsid w:val="009733E7"/>
    <w:rsid w:val="0097374D"/>
    <w:rsid w:val="0097391B"/>
    <w:rsid w:val="00973D16"/>
    <w:rsid w:val="00973FA8"/>
    <w:rsid w:val="009741B1"/>
    <w:rsid w:val="0097438E"/>
    <w:rsid w:val="00975034"/>
    <w:rsid w:val="009750BA"/>
    <w:rsid w:val="00975374"/>
    <w:rsid w:val="00976C64"/>
    <w:rsid w:val="0097748A"/>
    <w:rsid w:val="00977623"/>
    <w:rsid w:val="00977862"/>
    <w:rsid w:val="00977908"/>
    <w:rsid w:val="00977ADB"/>
    <w:rsid w:val="00977B6D"/>
    <w:rsid w:val="00977C6D"/>
    <w:rsid w:val="009801A8"/>
    <w:rsid w:val="009803B0"/>
    <w:rsid w:val="009803E2"/>
    <w:rsid w:val="009808D8"/>
    <w:rsid w:val="009813E9"/>
    <w:rsid w:val="009814F6"/>
    <w:rsid w:val="00981CD8"/>
    <w:rsid w:val="00981DEA"/>
    <w:rsid w:val="00981E49"/>
    <w:rsid w:val="00982135"/>
    <w:rsid w:val="009821BC"/>
    <w:rsid w:val="009821C3"/>
    <w:rsid w:val="009834B5"/>
    <w:rsid w:val="009835ED"/>
    <w:rsid w:val="009836EA"/>
    <w:rsid w:val="00983B24"/>
    <w:rsid w:val="00983D41"/>
    <w:rsid w:val="009847EA"/>
    <w:rsid w:val="009849B4"/>
    <w:rsid w:val="0098526F"/>
    <w:rsid w:val="00985304"/>
    <w:rsid w:val="0098586F"/>
    <w:rsid w:val="00985D4B"/>
    <w:rsid w:val="00985DB3"/>
    <w:rsid w:val="00986A02"/>
    <w:rsid w:val="00986CAC"/>
    <w:rsid w:val="00986EED"/>
    <w:rsid w:val="00986EF8"/>
    <w:rsid w:val="00986F97"/>
    <w:rsid w:val="00987705"/>
    <w:rsid w:val="00987B85"/>
    <w:rsid w:val="00987C2B"/>
    <w:rsid w:val="00987C7D"/>
    <w:rsid w:val="00987F74"/>
    <w:rsid w:val="0099028F"/>
    <w:rsid w:val="009903F4"/>
    <w:rsid w:val="009905C9"/>
    <w:rsid w:val="00990691"/>
    <w:rsid w:val="00990864"/>
    <w:rsid w:val="009908A6"/>
    <w:rsid w:val="00990BE0"/>
    <w:rsid w:val="00991452"/>
    <w:rsid w:val="009915CF"/>
    <w:rsid w:val="009917F6"/>
    <w:rsid w:val="00991C02"/>
    <w:rsid w:val="00991C53"/>
    <w:rsid w:val="009920BC"/>
    <w:rsid w:val="0099289F"/>
    <w:rsid w:val="009928E6"/>
    <w:rsid w:val="009928F1"/>
    <w:rsid w:val="009932A1"/>
    <w:rsid w:val="0099360B"/>
    <w:rsid w:val="00993714"/>
    <w:rsid w:val="00993CEA"/>
    <w:rsid w:val="00993FC6"/>
    <w:rsid w:val="00994482"/>
    <w:rsid w:val="00994B76"/>
    <w:rsid w:val="00994D93"/>
    <w:rsid w:val="00995325"/>
    <w:rsid w:val="009955D1"/>
    <w:rsid w:val="00995C1D"/>
    <w:rsid w:val="00996090"/>
    <w:rsid w:val="00996209"/>
    <w:rsid w:val="0099646E"/>
    <w:rsid w:val="009969E5"/>
    <w:rsid w:val="00996B8D"/>
    <w:rsid w:val="00997489"/>
    <w:rsid w:val="009975AA"/>
    <w:rsid w:val="00997F7B"/>
    <w:rsid w:val="009A0198"/>
    <w:rsid w:val="009A02EC"/>
    <w:rsid w:val="009A04BC"/>
    <w:rsid w:val="009A10CA"/>
    <w:rsid w:val="009A1306"/>
    <w:rsid w:val="009A13EB"/>
    <w:rsid w:val="009A1FE9"/>
    <w:rsid w:val="009A2487"/>
    <w:rsid w:val="009A264E"/>
    <w:rsid w:val="009A2D43"/>
    <w:rsid w:val="009A3353"/>
    <w:rsid w:val="009A343C"/>
    <w:rsid w:val="009A3743"/>
    <w:rsid w:val="009A3755"/>
    <w:rsid w:val="009A37C4"/>
    <w:rsid w:val="009A3AB8"/>
    <w:rsid w:val="009A3C7C"/>
    <w:rsid w:val="009A4194"/>
    <w:rsid w:val="009A5378"/>
    <w:rsid w:val="009A54B2"/>
    <w:rsid w:val="009A5D7A"/>
    <w:rsid w:val="009A5EF9"/>
    <w:rsid w:val="009A62DA"/>
    <w:rsid w:val="009A6670"/>
    <w:rsid w:val="009A6C76"/>
    <w:rsid w:val="009A6D80"/>
    <w:rsid w:val="009A7522"/>
    <w:rsid w:val="009A7622"/>
    <w:rsid w:val="009A789C"/>
    <w:rsid w:val="009A799A"/>
    <w:rsid w:val="009A7CDD"/>
    <w:rsid w:val="009B005A"/>
    <w:rsid w:val="009B027B"/>
    <w:rsid w:val="009B0291"/>
    <w:rsid w:val="009B0311"/>
    <w:rsid w:val="009B032D"/>
    <w:rsid w:val="009B052C"/>
    <w:rsid w:val="009B05A2"/>
    <w:rsid w:val="009B0A10"/>
    <w:rsid w:val="009B0AC8"/>
    <w:rsid w:val="009B104D"/>
    <w:rsid w:val="009B110A"/>
    <w:rsid w:val="009B1117"/>
    <w:rsid w:val="009B1452"/>
    <w:rsid w:val="009B179D"/>
    <w:rsid w:val="009B17E5"/>
    <w:rsid w:val="009B1828"/>
    <w:rsid w:val="009B1991"/>
    <w:rsid w:val="009B1EDB"/>
    <w:rsid w:val="009B2399"/>
    <w:rsid w:val="009B244C"/>
    <w:rsid w:val="009B2867"/>
    <w:rsid w:val="009B2A5B"/>
    <w:rsid w:val="009B2A8E"/>
    <w:rsid w:val="009B2C10"/>
    <w:rsid w:val="009B382D"/>
    <w:rsid w:val="009B3C06"/>
    <w:rsid w:val="009B3E11"/>
    <w:rsid w:val="009B403A"/>
    <w:rsid w:val="009B41D9"/>
    <w:rsid w:val="009B4671"/>
    <w:rsid w:val="009B4E96"/>
    <w:rsid w:val="009B555A"/>
    <w:rsid w:val="009B5B28"/>
    <w:rsid w:val="009B60DF"/>
    <w:rsid w:val="009B62FF"/>
    <w:rsid w:val="009B65AE"/>
    <w:rsid w:val="009B674D"/>
    <w:rsid w:val="009B6BA1"/>
    <w:rsid w:val="009B6FB9"/>
    <w:rsid w:val="009B77AC"/>
    <w:rsid w:val="009B7827"/>
    <w:rsid w:val="009B78A3"/>
    <w:rsid w:val="009B7AFF"/>
    <w:rsid w:val="009B7CE0"/>
    <w:rsid w:val="009B7F40"/>
    <w:rsid w:val="009B7F4F"/>
    <w:rsid w:val="009C0265"/>
    <w:rsid w:val="009C095B"/>
    <w:rsid w:val="009C09E8"/>
    <w:rsid w:val="009C0A12"/>
    <w:rsid w:val="009C10B5"/>
    <w:rsid w:val="009C110B"/>
    <w:rsid w:val="009C1182"/>
    <w:rsid w:val="009C11C1"/>
    <w:rsid w:val="009C1469"/>
    <w:rsid w:val="009C1480"/>
    <w:rsid w:val="009C16D3"/>
    <w:rsid w:val="009C1CF3"/>
    <w:rsid w:val="009C1D74"/>
    <w:rsid w:val="009C1DD8"/>
    <w:rsid w:val="009C2715"/>
    <w:rsid w:val="009C2D99"/>
    <w:rsid w:val="009C2F7D"/>
    <w:rsid w:val="009C320D"/>
    <w:rsid w:val="009C33A7"/>
    <w:rsid w:val="009C3439"/>
    <w:rsid w:val="009C3453"/>
    <w:rsid w:val="009C35EB"/>
    <w:rsid w:val="009C3793"/>
    <w:rsid w:val="009C38AD"/>
    <w:rsid w:val="009C411F"/>
    <w:rsid w:val="009C449C"/>
    <w:rsid w:val="009C44D3"/>
    <w:rsid w:val="009C458B"/>
    <w:rsid w:val="009C4630"/>
    <w:rsid w:val="009C49E4"/>
    <w:rsid w:val="009C4ECE"/>
    <w:rsid w:val="009C4F61"/>
    <w:rsid w:val="009C5007"/>
    <w:rsid w:val="009C5052"/>
    <w:rsid w:val="009C5085"/>
    <w:rsid w:val="009C58C0"/>
    <w:rsid w:val="009C58D1"/>
    <w:rsid w:val="009C5B2C"/>
    <w:rsid w:val="009C5F7D"/>
    <w:rsid w:val="009C6031"/>
    <w:rsid w:val="009C6095"/>
    <w:rsid w:val="009C615A"/>
    <w:rsid w:val="009C64B7"/>
    <w:rsid w:val="009C6739"/>
    <w:rsid w:val="009C6ADC"/>
    <w:rsid w:val="009C6BDD"/>
    <w:rsid w:val="009C6D67"/>
    <w:rsid w:val="009C6F48"/>
    <w:rsid w:val="009C716A"/>
    <w:rsid w:val="009C72B8"/>
    <w:rsid w:val="009C73BE"/>
    <w:rsid w:val="009C7789"/>
    <w:rsid w:val="009C7924"/>
    <w:rsid w:val="009C7B66"/>
    <w:rsid w:val="009C7EA8"/>
    <w:rsid w:val="009D082D"/>
    <w:rsid w:val="009D0EB5"/>
    <w:rsid w:val="009D1540"/>
    <w:rsid w:val="009D20FE"/>
    <w:rsid w:val="009D2112"/>
    <w:rsid w:val="009D214D"/>
    <w:rsid w:val="009D219B"/>
    <w:rsid w:val="009D25EF"/>
    <w:rsid w:val="009D2D2C"/>
    <w:rsid w:val="009D2D62"/>
    <w:rsid w:val="009D333C"/>
    <w:rsid w:val="009D40E3"/>
    <w:rsid w:val="009D40FD"/>
    <w:rsid w:val="009D4377"/>
    <w:rsid w:val="009D439B"/>
    <w:rsid w:val="009D4420"/>
    <w:rsid w:val="009D4437"/>
    <w:rsid w:val="009D4444"/>
    <w:rsid w:val="009D47FE"/>
    <w:rsid w:val="009D5DDC"/>
    <w:rsid w:val="009D5E31"/>
    <w:rsid w:val="009D6317"/>
    <w:rsid w:val="009D6CB2"/>
    <w:rsid w:val="009D6D3D"/>
    <w:rsid w:val="009D753B"/>
    <w:rsid w:val="009D7C67"/>
    <w:rsid w:val="009D7EF4"/>
    <w:rsid w:val="009E0642"/>
    <w:rsid w:val="009E0AA0"/>
    <w:rsid w:val="009E0B14"/>
    <w:rsid w:val="009E0B99"/>
    <w:rsid w:val="009E0EBB"/>
    <w:rsid w:val="009E1552"/>
    <w:rsid w:val="009E160B"/>
    <w:rsid w:val="009E19B1"/>
    <w:rsid w:val="009E2023"/>
    <w:rsid w:val="009E207F"/>
    <w:rsid w:val="009E273D"/>
    <w:rsid w:val="009E2D89"/>
    <w:rsid w:val="009E2F27"/>
    <w:rsid w:val="009E3443"/>
    <w:rsid w:val="009E4088"/>
    <w:rsid w:val="009E40CA"/>
    <w:rsid w:val="009E4473"/>
    <w:rsid w:val="009E4523"/>
    <w:rsid w:val="009E4D00"/>
    <w:rsid w:val="009E53D2"/>
    <w:rsid w:val="009E54AF"/>
    <w:rsid w:val="009E56A9"/>
    <w:rsid w:val="009E56ED"/>
    <w:rsid w:val="009E5A95"/>
    <w:rsid w:val="009E5CF6"/>
    <w:rsid w:val="009E5EEF"/>
    <w:rsid w:val="009E5EFD"/>
    <w:rsid w:val="009E6491"/>
    <w:rsid w:val="009E65A2"/>
    <w:rsid w:val="009E70FE"/>
    <w:rsid w:val="009E71CA"/>
    <w:rsid w:val="009E71CD"/>
    <w:rsid w:val="009E71FB"/>
    <w:rsid w:val="009E7748"/>
    <w:rsid w:val="009E79E6"/>
    <w:rsid w:val="009E7EFF"/>
    <w:rsid w:val="009F04DD"/>
    <w:rsid w:val="009F05BB"/>
    <w:rsid w:val="009F09CB"/>
    <w:rsid w:val="009F0C36"/>
    <w:rsid w:val="009F0CD5"/>
    <w:rsid w:val="009F0D86"/>
    <w:rsid w:val="009F13CE"/>
    <w:rsid w:val="009F13F7"/>
    <w:rsid w:val="009F152B"/>
    <w:rsid w:val="009F1D24"/>
    <w:rsid w:val="009F2047"/>
    <w:rsid w:val="009F21BA"/>
    <w:rsid w:val="009F252C"/>
    <w:rsid w:val="009F2574"/>
    <w:rsid w:val="009F25A1"/>
    <w:rsid w:val="009F3412"/>
    <w:rsid w:val="009F346C"/>
    <w:rsid w:val="009F3BDF"/>
    <w:rsid w:val="009F3C79"/>
    <w:rsid w:val="009F3F19"/>
    <w:rsid w:val="009F409C"/>
    <w:rsid w:val="009F41B2"/>
    <w:rsid w:val="009F4484"/>
    <w:rsid w:val="009F4EE3"/>
    <w:rsid w:val="009F4EE8"/>
    <w:rsid w:val="009F4FB2"/>
    <w:rsid w:val="009F501F"/>
    <w:rsid w:val="009F53A7"/>
    <w:rsid w:val="009F5F45"/>
    <w:rsid w:val="009F605A"/>
    <w:rsid w:val="009F605F"/>
    <w:rsid w:val="009F6100"/>
    <w:rsid w:val="009F6301"/>
    <w:rsid w:val="009F6AED"/>
    <w:rsid w:val="009F6E12"/>
    <w:rsid w:val="009F72FC"/>
    <w:rsid w:val="009F7971"/>
    <w:rsid w:val="009F7A64"/>
    <w:rsid w:val="009F7B6F"/>
    <w:rsid w:val="009F7F6C"/>
    <w:rsid w:val="00A003B0"/>
    <w:rsid w:val="00A0076E"/>
    <w:rsid w:val="00A00930"/>
    <w:rsid w:val="00A009CB"/>
    <w:rsid w:val="00A009D3"/>
    <w:rsid w:val="00A00C2D"/>
    <w:rsid w:val="00A01098"/>
    <w:rsid w:val="00A01170"/>
    <w:rsid w:val="00A011DB"/>
    <w:rsid w:val="00A014D5"/>
    <w:rsid w:val="00A01C00"/>
    <w:rsid w:val="00A01D23"/>
    <w:rsid w:val="00A01EFB"/>
    <w:rsid w:val="00A023DE"/>
    <w:rsid w:val="00A02BEA"/>
    <w:rsid w:val="00A0304C"/>
    <w:rsid w:val="00A031AF"/>
    <w:rsid w:val="00A03695"/>
    <w:rsid w:val="00A03B32"/>
    <w:rsid w:val="00A04241"/>
    <w:rsid w:val="00A04C11"/>
    <w:rsid w:val="00A04C4F"/>
    <w:rsid w:val="00A05056"/>
    <w:rsid w:val="00A051E3"/>
    <w:rsid w:val="00A05267"/>
    <w:rsid w:val="00A05279"/>
    <w:rsid w:val="00A058B1"/>
    <w:rsid w:val="00A05E30"/>
    <w:rsid w:val="00A05ED6"/>
    <w:rsid w:val="00A05EE1"/>
    <w:rsid w:val="00A05FA3"/>
    <w:rsid w:val="00A0613E"/>
    <w:rsid w:val="00A06757"/>
    <w:rsid w:val="00A06D69"/>
    <w:rsid w:val="00A06FEE"/>
    <w:rsid w:val="00A071E5"/>
    <w:rsid w:val="00A077D4"/>
    <w:rsid w:val="00A07B49"/>
    <w:rsid w:val="00A07E62"/>
    <w:rsid w:val="00A10437"/>
    <w:rsid w:val="00A10707"/>
    <w:rsid w:val="00A1082D"/>
    <w:rsid w:val="00A109D3"/>
    <w:rsid w:val="00A10B58"/>
    <w:rsid w:val="00A11369"/>
    <w:rsid w:val="00A11784"/>
    <w:rsid w:val="00A1181A"/>
    <w:rsid w:val="00A11958"/>
    <w:rsid w:val="00A11C7A"/>
    <w:rsid w:val="00A11E47"/>
    <w:rsid w:val="00A122C3"/>
    <w:rsid w:val="00A12C69"/>
    <w:rsid w:val="00A12F62"/>
    <w:rsid w:val="00A13D25"/>
    <w:rsid w:val="00A140EE"/>
    <w:rsid w:val="00A146BE"/>
    <w:rsid w:val="00A146CB"/>
    <w:rsid w:val="00A14A04"/>
    <w:rsid w:val="00A14CE5"/>
    <w:rsid w:val="00A14FE9"/>
    <w:rsid w:val="00A15245"/>
    <w:rsid w:val="00A15D03"/>
    <w:rsid w:val="00A1614B"/>
    <w:rsid w:val="00A161EF"/>
    <w:rsid w:val="00A16269"/>
    <w:rsid w:val="00A162D0"/>
    <w:rsid w:val="00A163D8"/>
    <w:rsid w:val="00A16BC6"/>
    <w:rsid w:val="00A17324"/>
    <w:rsid w:val="00A1736F"/>
    <w:rsid w:val="00A17CB3"/>
    <w:rsid w:val="00A2053C"/>
    <w:rsid w:val="00A206B2"/>
    <w:rsid w:val="00A208ED"/>
    <w:rsid w:val="00A20FB1"/>
    <w:rsid w:val="00A21011"/>
    <w:rsid w:val="00A211BF"/>
    <w:rsid w:val="00A21433"/>
    <w:rsid w:val="00A2156F"/>
    <w:rsid w:val="00A21901"/>
    <w:rsid w:val="00A21C08"/>
    <w:rsid w:val="00A21C1A"/>
    <w:rsid w:val="00A21E1C"/>
    <w:rsid w:val="00A22156"/>
    <w:rsid w:val="00A22579"/>
    <w:rsid w:val="00A2257B"/>
    <w:rsid w:val="00A22BDD"/>
    <w:rsid w:val="00A22D02"/>
    <w:rsid w:val="00A231C7"/>
    <w:rsid w:val="00A244F8"/>
    <w:rsid w:val="00A2558E"/>
    <w:rsid w:val="00A259BF"/>
    <w:rsid w:val="00A259F2"/>
    <w:rsid w:val="00A25BA6"/>
    <w:rsid w:val="00A25FBF"/>
    <w:rsid w:val="00A260A4"/>
    <w:rsid w:val="00A26625"/>
    <w:rsid w:val="00A26646"/>
    <w:rsid w:val="00A26847"/>
    <w:rsid w:val="00A26D91"/>
    <w:rsid w:val="00A26E1A"/>
    <w:rsid w:val="00A2723D"/>
    <w:rsid w:val="00A273A1"/>
    <w:rsid w:val="00A27875"/>
    <w:rsid w:val="00A27C0C"/>
    <w:rsid w:val="00A27C83"/>
    <w:rsid w:val="00A27D0A"/>
    <w:rsid w:val="00A27F26"/>
    <w:rsid w:val="00A30375"/>
    <w:rsid w:val="00A3041F"/>
    <w:rsid w:val="00A30424"/>
    <w:rsid w:val="00A3069E"/>
    <w:rsid w:val="00A306E8"/>
    <w:rsid w:val="00A30854"/>
    <w:rsid w:val="00A309D6"/>
    <w:rsid w:val="00A31050"/>
    <w:rsid w:val="00A31D5E"/>
    <w:rsid w:val="00A31D9A"/>
    <w:rsid w:val="00A31DEF"/>
    <w:rsid w:val="00A32004"/>
    <w:rsid w:val="00A320E3"/>
    <w:rsid w:val="00A323A4"/>
    <w:rsid w:val="00A32C32"/>
    <w:rsid w:val="00A32FA6"/>
    <w:rsid w:val="00A33022"/>
    <w:rsid w:val="00A3340B"/>
    <w:rsid w:val="00A336AC"/>
    <w:rsid w:val="00A336FC"/>
    <w:rsid w:val="00A343FB"/>
    <w:rsid w:val="00A355E6"/>
    <w:rsid w:val="00A356FA"/>
    <w:rsid w:val="00A359B3"/>
    <w:rsid w:val="00A35A31"/>
    <w:rsid w:val="00A35B1C"/>
    <w:rsid w:val="00A35F17"/>
    <w:rsid w:val="00A36131"/>
    <w:rsid w:val="00A365A2"/>
    <w:rsid w:val="00A3774E"/>
    <w:rsid w:val="00A37947"/>
    <w:rsid w:val="00A37B5E"/>
    <w:rsid w:val="00A37D85"/>
    <w:rsid w:val="00A400E4"/>
    <w:rsid w:val="00A402B3"/>
    <w:rsid w:val="00A40466"/>
    <w:rsid w:val="00A406D5"/>
    <w:rsid w:val="00A406F4"/>
    <w:rsid w:val="00A4096D"/>
    <w:rsid w:val="00A409AA"/>
    <w:rsid w:val="00A40CF0"/>
    <w:rsid w:val="00A40F2D"/>
    <w:rsid w:val="00A4117A"/>
    <w:rsid w:val="00A4127B"/>
    <w:rsid w:val="00A41475"/>
    <w:rsid w:val="00A415DC"/>
    <w:rsid w:val="00A4163A"/>
    <w:rsid w:val="00A4183F"/>
    <w:rsid w:val="00A41D59"/>
    <w:rsid w:val="00A41F9F"/>
    <w:rsid w:val="00A4202E"/>
    <w:rsid w:val="00A42639"/>
    <w:rsid w:val="00A4297A"/>
    <w:rsid w:val="00A42A24"/>
    <w:rsid w:val="00A43165"/>
    <w:rsid w:val="00A437F0"/>
    <w:rsid w:val="00A438B5"/>
    <w:rsid w:val="00A43BEC"/>
    <w:rsid w:val="00A43DCC"/>
    <w:rsid w:val="00A442A3"/>
    <w:rsid w:val="00A4433B"/>
    <w:rsid w:val="00A443B9"/>
    <w:rsid w:val="00A444D5"/>
    <w:rsid w:val="00A444FC"/>
    <w:rsid w:val="00A446CE"/>
    <w:rsid w:val="00A446CF"/>
    <w:rsid w:val="00A44770"/>
    <w:rsid w:val="00A44D12"/>
    <w:rsid w:val="00A456F4"/>
    <w:rsid w:val="00A457D1"/>
    <w:rsid w:val="00A458DD"/>
    <w:rsid w:val="00A45BC0"/>
    <w:rsid w:val="00A45CAB"/>
    <w:rsid w:val="00A45EF6"/>
    <w:rsid w:val="00A46221"/>
    <w:rsid w:val="00A4633F"/>
    <w:rsid w:val="00A4654F"/>
    <w:rsid w:val="00A465E9"/>
    <w:rsid w:val="00A478A4"/>
    <w:rsid w:val="00A47B99"/>
    <w:rsid w:val="00A47BCF"/>
    <w:rsid w:val="00A47DC1"/>
    <w:rsid w:val="00A47E51"/>
    <w:rsid w:val="00A501CC"/>
    <w:rsid w:val="00A5047F"/>
    <w:rsid w:val="00A506C4"/>
    <w:rsid w:val="00A5089F"/>
    <w:rsid w:val="00A509E3"/>
    <w:rsid w:val="00A510DE"/>
    <w:rsid w:val="00A51271"/>
    <w:rsid w:val="00A51782"/>
    <w:rsid w:val="00A52307"/>
    <w:rsid w:val="00A526D6"/>
    <w:rsid w:val="00A5282F"/>
    <w:rsid w:val="00A52AEC"/>
    <w:rsid w:val="00A530C7"/>
    <w:rsid w:val="00A53128"/>
    <w:rsid w:val="00A53302"/>
    <w:rsid w:val="00A53714"/>
    <w:rsid w:val="00A53BB9"/>
    <w:rsid w:val="00A53D49"/>
    <w:rsid w:val="00A53DB3"/>
    <w:rsid w:val="00A53F16"/>
    <w:rsid w:val="00A54398"/>
    <w:rsid w:val="00A547EF"/>
    <w:rsid w:val="00A54846"/>
    <w:rsid w:val="00A54BCF"/>
    <w:rsid w:val="00A54C70"/>
    <w:rsid w:val="00A54E77"/>
    <w:rsid w:val="00A54F48"/>
    <w:rsid w:val="00A550FB"/>
    <w:rsid w:val="00A55181"/>
    <w:rsid w:val="00A553A8"/>
    <w:rsid w:val="00A55495"/>
    <w:rsid w:val="00A559B3"/>
    <w:rsid w:val="00A55A05"/>
    <w:rsid w:val="00A55A49"/>
    <w:rsid w:val="00A55AF4"/>
    <w:rsid w:val="00A55BCC"/>
    <w:rsid w:val="00A56190"/>
    <w:rsid w:val="00A5630D"/>
    <w:rsid w:val="00A56343"/>
    <w:rsid w:val="00A564D3"/>
    <w:rsid w:val="00A5746B"/>
    <w:rsid w:val="00A6009E"/>
    <w:rsid w:val="00A600FB"/>
    <w:rsid w:val="00A6044B"/>
    <w:rsid w:val="00A604E2"/>
    <w:rsid w:val="00A609D2"/>
    <w:rsid w:val="00A6148D"/>
    <w:rsid w:val="00A6168D"/>
    <w:rsid w:val="00A61A9B"/>
    <w:rsid w:val="00A61D2C"/>
    <w:rsid w:val="00A6250B"/>
    <w:rsid w:val="00A625CB"/>
    <w:rsid w:val="00A626C9"/>
    <w:rsid w:val="00A628CA"/>
    <w:rsid w:val="00A630C9"/>
    <w:rsid w:val="00A64060"/>
    <w:rsid w:val="00A64427"/>
    <w:rsid w:val="00A64621"/>
    <w:rsid w:val="00A6481A"/>
    <w:rsid w:val="00A64A94"/>
    <w:rsid w:val="00A64FE5"/>
    <w:rsid w:val="00A65A10"/>
    <w:rsid w:val="00A65D00"/>
    <w:rsid w:val="00A65D1D"/>
    <w:rsid w:val="00A662E2"/>
    <w:rsid w:val="00A66776"/>
    <w:rsid w:val="00A667CC"/>
    <w:rsid w:val="00A66A56"/>
    <w:rsid w:val="00A66D24"/>
    <w:rsid w:val="00A66D5D"/>
    <w:rsid w:val="00A66DA8"/>
    <w:rsid w:val="00A671FE"/>
    <w:rsid w:val="00A67735"/>
    <w:rsid w:val="00A678B3"/>
    <w:rsid w:val="00A67A9E"/>
    <w:rsid w:val="00A67B07"/>
    <w:rsid w:val="00A67CDD"/>
    <w:rsid w:val="00A67D56"/>
    <w:rsid w:val="00A67FF9"/>
    <w:rsid w:val="00A7007E"/>
    <w:rsid w:val="00A700D2"/>
    <w:rsid w:val="00A7019F"/>
    <w:rsid w:val="00A70428"/>
    <w:rsid w:val="00A70844"/>
    <w:rsid w:val="00A70973"/>
    <w:rsid w:val="00A7097C"/>
    <w:rsid w:val="00A717B9"/>
    <w:rsid w:val="00A71F02"/>
    <w:rsid w:val="00A7219E"/>
    <w:rsid w:val="00A723E3"/>
    <w:rsid w:val="00A7253D"/>
    <w:rsid w:val="00A72A1E"/>
    <w:rsid w:val="00A730E0"/>
    <w:rsid w:val="00A735C8"/>
    <w:rsid w:val="00A73E8C"/>
    <w:rsid w:val="00A73EA3"/>
    <w:rsid w:val="00A74399"/>
    <w:rsid w:val="00A752A0"/>
    <w:rsid w:val="00A75609"/>
    <w:rsid w:val="00A75731"/>
    <w:rsid w:val="00A75BF7"/>
    <w:rsid w:val="00A76240"/>
    <w:rsid w:val="00A766A7"/>
    <w:rsid w:val="00A76A9B"/>
    <w:rsid w:val="00A76AF6"/>
    <w:rsid w:val="00A76BA6"/>
    <w:rsid w:val="00A7714B"/>
    <w:rsid w:val="00A77915"/>
    <w:rsid w:val="00A77941"/>
    <w:rsid w:val="00A80396"/>
    <w:rsid w:val="00A80586"/>
    <w:rsid w:val="00A805E0"/>
    <w:rsid w:val="00A807CD"/>
    <w:rsid w:val="00A80849"/>
    <w:rsid w:val="00A81485"/>
    <w:rsid w:val="00A81E02"/>
    <w:rsid w:val="00A8201C"/>
    <w:rsid w:val="00A822E7"/>
    <w:rsid w:val="00A82538"/>
    <w:rsid w:val="00A82958"/>
    <w:rsid w:val="00A82971"/>
    <w:rsid w:val="00A82E90"/>
    <w:rsid w:val="00A8314E"/>
    <w:rsid w:val="00A833A8"/>
    <w:rsid w:val="00A83598"/>
    <w:rsid w:val="00A839DE"/>
    <w:rsid w:val="00A83C09"/>
    <w:rsid w:val="00A83E37"/>
    <w:rsid w:val="00A83F04"/>
    <w:rsid w:val="00A840DE"/>
    <w:rsid w:val="00A84580"/>
    <w:rsid w:val="00A845B5"/>
    <w:rsid w:val="00A84DAD"/>
    <w:rsid w:val="00A86231"/>
    <w:rsid w:val="00A863A0"/>
    <w:rsid w:val="00A86633"/>
    <w:rsid w:val="00A86B63"/>
    <w:rsid w:val="00A8782F"/>
    <w:rsid w:val="00A900D4"/>
    <w:rsid w:val="00A905DC"/>
    <w:rsid w:val="00A9064D"/>
    <w:rsid w:val="00A909CF"/>
    <w:rsid w:val="00A90D8E"/>
    <w:rsid w:val="00A90E4B"/>
    <w:rsid w:val="00A9134C"/>
    <w:rsid w:val="00A91551"/>
    <w:rsid w:val="00A9166B"/>
    <w:rsid w:val="00A9182A"/>
    <w:rsid w:val="00A91B92"/>
    <w:rsid w:val="00A91DBA"/>
    <w:rsid w:val="00A920A2"/>
    <w:rsid w:val="00A92845"/>
    <w:rsid w:val="00A92900"/>
    <w:rsid w:val="00A92DCF"/>
    <w:rsid w:val="00A92DF6"/>
    <w:rsid w:val="00A92F50"/>
    <w:rsid w:val="00A92F51"/>
    <w:rsid w:val="00A93ACA"/>
    <w:rsid w:val="00A94235"/>
    <w:rsid w:val="00A9428F"/>
    <w:rsid w:val="00A9461A"/>
    <w:rsid w:val="00A94684"/>
    <w:rsid w:val="00A94945"/>
    <w:rsid w:val="00A94B49"/>
    <w:rsid w:val="00A94C6F"/>
    <w:rsid w:val="00A95AE9"/>
    <w:rsid w:val="00A95CFC"/>
    <w:rsid w:val="00A962E0"/>
    <w:rsid w:val="00A966ED"/>
    <w:rsid w:val="00A96B7A"/>
    <w:rsid w:val="00A96DB6"/>
    <w:rsid w:val="00A9703B"/>
    <w:rsid w:val="00A972CD"/>
    <w:rsid w:val="00A979A2"/>
    <w:rsid w:val="00A97AE6"/>
    <w:rsid w:val="00A97B53"/>
    <w:rsid w:val="00AA0079"/>
    <w:rsid w:val="00AA0769"/>
    <w:rsid w:val="00AA0BFE"/>
    <w:rsid w:val="00AA0C64"/>
    <w:rsid w:val="00AA1009"/>
    <w:rsid w:val="00AA1157"/>
    <w:rsid w:val="00AA117C"/>
    <w:rsid w:val="00AA18CD"/>
    <w:rsid w:val="00AA1B53"/>
    <w:rsid w:val="00AA1D35"/>
    <w:rsid w:val="00AA1F94"/>
    <w:rsid w:val="00AA2007"/>
    <w:rsid w:val="00AA2890"/>
    <w:rsid w:val="00AA297F"/>
    <w:rsid w:val="00AA2A93"/>
    <w:rsid w:val="00AA2AF4"/>
    <w:rsid w:val="00AA2C72"/>
    <w:rsid w:val="00AA2D32"/>
    <w:rsid w:val="00AA2E3B"/>
    <w:rsid w:val="00AA3338"/>
    <w:rsid w:val="00AA3696"/>
    <w:rsid w:val="00AA3825"/>
    <w:rsid w:val="00AA382E"/>
    <w:rsid w:val="00AA38E9"/>
    <w:rsid w:val="00AA3AC4"/>
    <w:rsid w:val="00AA3FFB"/>
    <w:rsid w:val="00AA4C79"/>
    <w:rsid w:val="00AA5347"/>
    <w:rsid w:val="00AA5362"/>
    <w:rsid w:val="00AA54AB"/>
    <w:rsid w:val="00AA575E"/>
    <w:rsid w:val="00AA5828"/>
    <w:rsid w:val="00AA5CF2"/>
    <w:rsid w:val="00AA5D00"/>
    <w:rsid w:val="00AA5D7C"/>
    <w:rsid w:val="00AA5EBC"/>
    <w:rsid w:val="00AA60BD"/>
    <w:rsid w:val="00AA6217"/>
    <w:rsid w:val="00AA631B"/>
    <w:rsid w:val="00AA64B9"/>
    <w:rsid w:val="00AA664A"/>
    <w:rsid w:val="00AA6965"/>
    <w:rsid w:val="00AA6DB7"/>
    <w:rsid w:val="00AA6F29"/>
    <w:rsid w:val="00AA7196"/>
    <w:rsid w:val="00AA723D"/>
    <w:rsid w:val="00AA7438"/>
    <w:rsid w:val="00AA760A"/>
    <w:rsid w:val="00AA77D4"/>
    <w:rsid w:val="00AB034A"/>
    <w:rsid w:val="00AB0B31"/>
    <w:rsid w:val="00AB0D4F"/>
    <w:rsid w:val="00AB0EE6"/>
    <w:rsid w:val="00AB0FE5"/>
    <w:rsid w:val="00AB10BE"/>
    <w:rsid w:val="00AB1123"/>
    <w:rsid w:val="00AB14C1"/>
    <w:rsid w:val="00AB1790"/>
    <w:rsid w:val="00AB185A"/>
    <w:rsid w:val="00AB19DF"/>
    <w:rsid w:val="00AB1AB7"/>
    <w:rsid w:val="00AB1C61"/>
    <w:rsid w:val="00AB1E0D"/>
    <w:rsid w:val="00AB1F34"/>
    <w:rsid w:val="00AB208B"/>
    <w:rsid w:val="00AB22F7"/>
    <w:rsid w:val="00AB231D"/>
    <w:rsid w:val="00AB2596"/>
    <w:rsid w:val="00AB26D7"/>
    <w:rsid w:val="00AB2949"/>
    <w:rsid w:val="00AB29A8"/>
    <w:rsid w:val="00AB3265"/>
    <w:rsid w:val="00AB32BE"/>
    <w:rsid w:val="00AB35E6"/>
    <w:rsid w:val="00AB4B67"/>
    <w:rsid w:val="00AB4BCB"/>
    <w:rsid w:val="00AB4C55"/>
    <w:rsid w:val="00AB4EC1"/>
    <w:rsid w:val="00AB4EF9"/>
    <w:rsid w:val="00AB5021"/>
    <w:rsid w:val="00AB5428"/>
    <w:rsid w:val="00AB5479"/>
    <w:rsid w:val="00AB568D"/>
    <w:rsid w:val="00AB56BF"/>
    <w:rsid w:val="00AB6689"/>
    <w:rsid w:val="00AB676E"/>
    <w:rsid w:val="00AB6841"/>
    <w:rsid w:val="00AB69CB"/>
    <w:rsid w:val="00AB6BDF"/>
    <w:rsid w:val="00AB6D3D"/>
    <w:rsid w:val="00AB6D58"/>
    <w:rsid w:val="00AB7A56"/>
    <w:rsid w:val="00AC010C"/>
    <w:rsid w:val="00AC0232"/>
    <w:rsid w:val="00AC03E1"/>
    <w:rsid w:val="00AC0659"/>
    <w:rsid w:val="00AC13BF"/>
    <w:rsid w:val="00AC1BA2"/>
    <w:rsid w:val="00AC1C21"/>
    <w:rsid w:val="00AC1C6A"/>
    <w:rsid w:val="00AC21E4"/>
    <w:rsid w:val="00AC2521"/>
    <w:rsid w:val="00AC2927"/>
    <w:rsid w:val="00AC294F"/>
    <w:rsid w:val="00AC3026"/>
    <w:rsid w:val="00AC30A4"/>
    <w:rsid w:val="00AC3208"/>
    <w:rsid w:val="00AC3273"/>
    <w:rsid w:val="00AC394B"/>
    <w:rsid w:val="00AC3B27"/>
    <w:rsid w:val="00AC3DF0"/>
    <w:rsid w:val="00AC3F13"/>
    <w:rsid w:val="00AC43EE"/>
    <w:rsid w:val="00AC44E6"/>
    <w:rsid w:val="00AC464F"/>
    <w:rsid w:val="00AC47AA"/>
    <w:rsid w:val="00AC47DE"/>
    <w:rsid w:val="00AC4B75"/>
    <w:rsid w:val="00AC4C95"/>
    <w:rsid w:val="00AC50D1"/>
    <w:rsid w:val="00AC53DA"/>
    <w:rsid w:val="00AC57DC"/>
    <w:rsid w:val="00AC5FFF"/>
    <w:rsid w:val="00AC601B"/>
    <w:rsid w:val="00AC623F"/>
    <w:rsid w:val="00AC63DF"/>
    <w:rsid w:val="00AC642F"/>
    <w:rsid w:val="00AC6824"/>
    <w:rsid w:val="00AC68C6"/>
    <w:rsid w:val="00AC68DC"/>
    <w:rsid w:val="00AC6C03"/>
    <w:rsid w:val="00AC71A8"/>
    <w:rsid w:val="00AC7802"/>
    <w:rsid w:val="00AC7F74"/>
    <w:rsid w:val="00AC7FA0"/>
    <w:rsid w:val="00AD017A"/>
    <w:rsid w:val="00AD141A"/>
    <w:rsid w:val="00AD1A59"/>
    <w:rsid w:val="00AD1A5D"/>
    <w:rsid w:val="00AD1B5B"/>
    <w:rsid w:val="00AD1C51"/>
    <w:rsid w:val="00AD1D50"/>
    <w:rsid w:val="00AD1E0E"/>
    <w:rsid w:val="00AD1FE7"/>
    <w:rsid w:val="00AD2672"/>
    <w:rsid w:val="00AD2755"/>
    <w:rsid w:val="00AD2911"/>
    <w:rsid w:val="00AD391F"/>
    <w:rsid w:val="00AD3CE1"/>
    <w:rsid w:val="00AD42CC"/>
    <w:rsid w:val="00AD4327"/>
    <w:rsid w:val="00AD43EE"/>
    <w:rsid w:val="00AD459F"/>
    <w:rsid w:val="00AD485C"/>
    <w:rsid w:val="00AD498C"/>
    <w:rsid w:val="00AD4D38"/>
    <w:rsid w:val="00AD4D98"/>
    <w:rsid w:val="00AD588B"/>
    <w:rsid w:val="00AD5E42"/>
    <w:rsid w:val="00AD5F58"/>
    <w:rsid w:val="00AD60E1"/>
    <w:rsid w:val="00AD6CE9"/>
    <w:rsid w:val="00AD6DB1"/>
    <w:rsid w:val="00AD7154"/>
    <w:rsid w:val="00AD72EE"/>
    <w:rsid w:val="00AD7AA5"/>
    <w:rsid w:val="00AD7B30"/>
    <w:rsid w:val="00AD7B5E"/>
    <w:rsid w:val="00AD7C1B"/>
    <w:rsid w:val="00AD7C6D"/>
    <w:rsid w:val="00AD7F2F"/>
    <w:rsid w:val="00AE04AB"/>
    <w:rsid w:val="00AE0987"/>
    <w:rsid w:val="00AE101A"/>
    <w:rsid w:val="00AE16BC"/>
    <w:rsid w:val="00AE1954"/>
    <w:rsid w:val="00AE1A94"/>
    <w:rsid w:val="00AE1B37"/>
    <w:rsid w:val="00AE1EF0"/>
    <w:rsid w:val="00AE291A"/>
    <w:rsid w:val="00AE2F8C"/>
    <w:rsid w:val="00AE3590"/>
    <w:rsid w:val="00AE38DF"/>
    <w:rsid w:val="00AE3A97"/>
    <w:rsid w:val="00AE3BAF"/>
    <w:rsid w:val="00AE3CD2"/>
    <w:rsid w:val="00AE3D7C"/>
    <w:rsid w:val="00AE40BF"/>
    <w:rsid w:val="00AE4297"/>
    <w:rsid w:val="00AE4BF8"/>
    <w:rsid w:val="00AE4CAD"/>
    <w:rsid w:val="00AE4CF9"/>
    <w:rsid w:val="00AE4D86"/>
    <w:rsid w:val="00AE4F8E"/>
    <w:rsid w:val="00AE50A7"/>
    <w:rsid w:val="00AE50B1"/>
    <w:rsid w:val="00AE5142"/>
    <w:rsid w:val="00AE53BD"/>
    <w:rsid w:val="00AE546A"/>
    <w:rsid w:val="00AE55D0"/>
    <w:rsid w:val="00AE5A11"/>
    <w:rsid w:val="00AE5B02"/>
    <w:rsid w:val="00AE5B20"/>
    <w:rsid w:val="00AE5B45"/>
    <w:rsid w:val="00AE663B"/>
    <w:rsid w:val="00AE6C52"/>
    <w:rsid w:val="00AE6D2D"/>
    <w:rsid w:val="00AE6E6C"/>
    <w:rsid w:val="00AE6F2E"/>
    <w:rsid w:val="00AE6F3D"/>
    <w:rsid w:val="00AE7185"/>
    <w:rsid w:val="00AE73E7"/>
    <w:rsid w:val="00AE7547"/>
    <w:rsid w:val="00AE78AC"/>
    <w:rsid w:val="00AE79DB"/>
    <w:rsid w:val="00AE7BD6"/>
    <w:rsid w:val="00AE7C5B"/>
    <w:rsid w:val="00AE7FA4"/>
    <w:rsid w:val="00AF065B"/>
    <w:rsid w:val="00AF08EE"/>
    <w:rsid w:val="00AF0D85"/>
    <w:rsid w:val="00AF104C"/>
    <w:rsid w:val="00AF115E"/>
    <w:rsid w:val="00AF122B"/>
    <w:rsid w:val="00AF1D60"/>
    <w:rsid w:val="00AF20A5"/>
    <w:rsid w:val="00AF2625"/>
    <w:rsid w:val="00AF26A8"/>
    <w:rsid w:val="00AF2934"/>
    <w:rsid w:val="00AF3601"/>
    <w:rsid w:val="00AF3763"/>
    <w:rsid w:val="00AF3BA4"/>
    <w:rsid w:val="00AF3C2A"/>
    <w:rsid w:val="00AF42D2"/>
    <w:rsid w:val="00AF561F"/>
    <w:rsid w:val="00AF5745"/>
    <w:rsid w:val="00AF5D19"/>
    <w:rsid w:val="00AF5F06"/>
    <w:rsid w:val="00AF6518"/>
    <w:rsid w:val="00AF6631"/>
    <w:rsid w:val="00AF664B"/>
    <w:rsid w:val="00AF6718"/>
    <w:rsid w:val="00AF6A90"/>
    <w:rsid w:val="00AF6B44"/>
    <w:rsid w:val="00AF6BA3"/>
    <w:rsid w:val="00AF6F39"/>
    <w:rsid w:val="00AF70AA"/>
    <w:rsid w:val="00AF7171"/>
    <w:rsid w:val="00AF7322"/>
    <w:rsid w:val="00AF76A0"/>
    <w:rsid w:val="00AF79FF"/>
    <w:rsid w:val="00AF7B47"/>
    <w:rsid w:val="00B00767"/>
    <w:rsid w:val="00B00A73"/>
    <w:rsid w:val="00B012C7"/>
    <w:rsid w:val="00B01896"/>
    <w:rsid w:val="00B018AE"/>
    <w:rsid w:val="00B020EB"/>
    <w:rsid w:val="00B0216C"/>
    <w:rsid w:val="00B02533"/>
    <w:rsid w:val="00B02633"/>
    <w:rsid w:val="00B02971"/>
    <w:rsid w:val="00B02A01"/>
    <w:rsid w:val="00B02E0B"/>
    <w:rsid w:val="00B02EC7"/>
    <w:rsid w:val="00B0304D"/>
    <w:rsid w:val="00B031FB"/>
    <w:rsid w:val="00B0323B"/>
    <w:rsid w:val="00B0359D"/>
    <w:rsid w:val="00B03BE0"/>
    <w:rsid w:val="00B03F9C"/>
    <w:rsid w:val="00B04122"/>
    <w:rsid w:val="00B04235"/>
    <w:rsid w:val="00B042B6"/>
    <w:rsid w:val="00B042DD"/>
    <w:rsid w:val="00B051E9"/>
    <w:rsid w:val="00B05985"/>
    <w:rsid w:val="00B0599E"/>
    <w:rsid w:val="00B059D8"/>
    <w:rsid w:val="00B05A06"/>
    <w:rsid w:val="00B05A8B"/>
    <w:rsid w:val="00B05E5D"/>
    <w:rsid w:val="00B05FDB"/>
    <w:rsid w:val="00B065CB"/>
    <w:rsid w:val="00B068F3"/>
    <w:rsid w:val="00B06A40"/>
    <w:rsid w:val="00B07739"/>
    <w:rsid w:val="00B07E72"/>
    <w:rsid w:val="00B07E7C"/>
    <w:rsid w:val="00B10137"/>
    <w:rsid w:val="00B1018E"/>
    <w:rsid w:val="00B104BD"/>
    <w:rsid w:val="00B10BA7"/>
    <w:rsid w:val="00B10C33"/>
    <w:rsid w:val="00B11498"/>
    <w:rsid w:val="00B118A9"/>
    <w:rsid w:val="00B11C96"/>
    <w:rsid w:val="00B12086"/>
    <w:rsid w:val="00B12A45"/>
    <w:rsid w:val="00B12D72"/>
    <w:rsid w:val="00B12D80"/>
    <w:rsid w:val="00B134EB"/>
    <w:rsid w:val="00B13669"/>
    <w:rsid w:val="00B13698"/>
    <w:rsid w:val="00B13861"/>
    <w:rsid w:val="00B13880"/>
    <w:rsid w:val="00B13AAB"/>
    <w:rsid w:val="00B13B11"/>
    <w:rsid w:val="00B13BAF"/>
    <w:rsid w:val="00B13E10"/>
    <w:rsid w:val="00B14239"/>
    <w:rsid w:val="00B1424F"/>
    <w:rsid w:val="00B142E9"/>
    <w:rsid w:val="00B14650"/>
    <w:rsid w:val="00B14732"/>
    <w:rsid w:val="00B14ED0"/>
    <w:rsid w:val="00B1506B"/>
    <w:rsid w:val="00B151E4"/>
    <w:rsid w:val="00B1537B"/>
    <w:rsid w:val="00B154E1"/>
    <w:rsid w:val="00B158FA"/>
    <w:rsid w:val="00B15A20"/>
    <w:rsid w:val="00B15CED"/>
    <w:rsid w:val="00B15D7E"/>
    <w:rsid w:val="00B160D3"/>
    <w:rsid w:val="00B16343"/>
    <w:rsid w:val="00B1638F"/>
    <w:rsid w:val="00B16DAB"/>
    <w:rsid w:val="00B16E1C"/>
    <w:rsid w:val="00B16F18"/>
    <w:rsid w:val="00B17070"/>
    <w:rsid w:val="00B171FD"/>
    <w:rsid w:val="00B17268"/>
    <w:rsid w:val="00B175B2"/>
    <w:rsid w:val="00B17825"/>
    <w:rsid w:val="00B17DB9"/>
    <w:rsid w:val="00B17DE5"/>
    <w:rsid w:val="00B17FDD"/>
    <w:rsid w:val="00B20089"/>
    <w:rsid w:val="00B2051A"/>
    <w:rsid w:val="00B206A1"/>
    <w:rsid w:val="00B20A45"/>
    <w:rsid w:val="00B210CC"/>
    <w:rsid w:val="00B21161"/>
    <w:rsid w:val="00B211BF"/>
    <w:rsid w:val="00B21276"/>
    <w:rsid w:val="00B21905"/>
    <w:rsid w:val="00B21E68"/>
    <w:rsid w:val="00B220A6"/>
    <w:rsid w:val="00B223C1"/>
    <w:rsid w:val="00B2254A"/>
    <w:rsid w:val="00B227BF"/>
    <w:rsid w:val="00B2281B"/>
    <w:rsid w:val="00B2299C"/>
    <w:rsid w:val="00B22E5E"/>
    <w:rsid w:val="00B230A6"/>
    <w:rsid w:val="00B231AB"/>
    <w:rsid w:val="00B2333B"/>
    <w:rsid w:val="00B233D6"/>
    <w:rsid w:val="00B237DB"/>
    <w:rsid w:val="00B23982"/>
    <w:rsid w:val="00B24217"/>
    <w:rsid w:val="00B24934"/>
    <w:rsid w:val="00B249F8"/>
    <w:rsid w:val="00B24B38"/>
    <w:rsid w:val="00B24F96"/>
    <w:rsid w:val="00B254A0"/>
    <w:rsid w:val="00B259FD"/>
    <w:rsid w:val="00B260B0"/>
    <w:rsid w:val="00B26258"/>
    <w:rsid w:val="00B267E9"/>
    <w:rsid w:val="00B26835"/>
    <w:rsid w:val="00B273E0"/>
    <w:rsid w:val="00B2788A"/>
    <w:rsid w:val="00B27E4D"/>
    <w:rsid w:val="00B27F87"/>
    <w:rsid w:val="00B30058"/>
    <w:rsid w:val="00B3056E"/>
    <w:rsid w:val="00B30599"/>
    <w:rsid w:val="00B3072C"/>
    <w:rsid w:val="00B3098E"/>
    <w:rsid w:val="00B30CA6"/>
    <w:rsid w:val="00B30CBC"/>
    <w:rsid w:val="00B30EDA"/>
    <w:rsid w:val="00B30EF1"/>
    <w:rsid w:val="00B31011"/>
    <w:rsid w:val="00B31152"/>
    <w:rsid w:val="00B31235"/>
    <w:rsid w:val="00B314E6"/>
    <w:rsid w:val="00B3156F"/>
    <w:rsid w:val="00B31B22"/>
    <w:rsid w:val="00B31B94"/>
    <w:rsid w:val="00B31D4E"/>
    <w:rsid w:val="00B31F19"/>
    <w:rsid w:val="00B321C7"/>
    <w:rsid w:val="00B32719"/>
    <w:rsid w:val="00B3275D"/>
    <w:rsid w:val="00B32CD5"/>
    <w:rsid w:val="00B32F83"/>
    <w:rsid w:val="00B3335A"/>
    <w:rsid w:val="00B3344B"/>
    <w:rsid w:val="00B338FB"/>
    <w:rsid w:val="00B33984"/>
    <w:rsid w:val="00B33B45"/>
    <w:rsid w:val="00B34BA6"/>
    <w:rsid w:val="00B3528B"/>
    <w:rsid w:val="00B352A7"/>
    <w:rsid w:val="00B356E7"/>
    <w:rsid w:val="00B35A20"/>
    <w:rsid w:val="00B35C88"/>
    <w:rsid w:val="00B35CE3"/>
    <w:rsid w:val="00B35DD1"/>
    <w:rsid w:val="00B363C8"/>
    <w:rsid w:val="00B36BC5"/>
    <w:rsid w:val="00B36C2C"/>
    <w:rsid w:val="00B372B4"/>
    <w:rsid w:val="00B376E3"/>
    <w:rsid w:val="00B377F2"/>
    <w:rsid w:val="00B37ABF"/>
    <w:rsid w:val="00B37DF6"/>
    <w:rsid w:val="00B37E66"/>
    <w:rsid w:val="00B4009A"/>
    <w:rsid w:val="00B40117"/>
    <w:rsid w:val="00B4049D"/>
    <w:rsid w:val="00B40A3F"/>
    <w:rsid w:val="00B40DF5"/>
    <w:rsid w:val="00B40E43"/>
    <w:rsid w:val="00B412C8"/>
    <w:rsid w:val="00B41677"/>
    <w:rsid w:val="00B416C5"/>
    <w:rsid w:val="00B41A39"/>
    <w:rsid w:val="00B41E0C"/>
    <w:rsid w:val="00B41F5C"/>
    <w:rsid w:val="00B425CF"/>
    <w:rsid w:val="00B42C6C"/>
    <w:rsid w:val="00B430A9"/>
    <w:rsid w:val="00B4393C"/>
    <w:rsid w:val="00B43C27"/>
    <w:rsid w:val="00B43E8C"/>
    <w:rsid w:val="00B43FAC"/>
    <w:rsid w:val="00B4437D"/>
    <w:rsid w:val="00B444DB"/>
    <w:rsid w:val="00B44E5F"/>
    <w:rsid w:val="00B45135"/>
    <w:rsid w:val="00B45391"/>
    <w:rsid w:val="00B456E7"/>
    <w:rsid w:val="00B459C9"/>
    <w:rsid w:val="00B45AE9"/>
    <w:rsid w:val="00B45D28"/>
    <w:rsid w:val="00B45E1F"/>
    <w:rsid w:val="00B4644C"/>
    <w:rsid w:val="00B46491"/>
    <w:rsid w:val="00B465C8"/>
    <w:rsid w:val="00B46E19"/>
    <w:rsid w:val="00B471FD"/>
    <w:rsid w:val="00B475BA"/>
    <w:rsid w:val="00B478DB"/>
    <w:rsid w:val="00B479E3"/>
    <w:rsid w:val="00B47AFA"/>
    <w:rsid w:val="00B47F26"/>
    <w:rsid w:val="00B50382"/>
    <w:rsid w:val="00B50700"/>
    <w:rsid w:val="00B50B0E"/>
    <w:rsid w:val="00B51014"/>
    <w:rsid w:val="00B513DC"/>
    <w:rsid w:val="00B518DA"/>
    <w:rsid w:val="00B52674"/>
    <w:rsid w:val="00B526AE"/>
    <w:rsid w:val="00B52B22"/>
    <w:rsid w:val="00B52CA1"/>
    <w:rsid w:val="00B52E1C"/>
    <w:rsid w:val="00B5346A"/>
    <w:rsid w:val="00B535A4"/>
    <w:rsid w:val="00B537AA"/>
    <w:rsid w:val="00B53CB3"/>
    <w:rsid w:val="00B542B8"/>
    <w:rsid w:val="00B54618"/>
    <w:rsid w:val="00B548DD"/>
    <w:rsid w:val="00B54AD3"/>
    <w:rsid w:val="00B54DFA"/>
    <w:rsid w:val="00B54EBF"/>
    <w:rsid w:val="00B54F14"/>
    <w:rsid w:val="00B54F63"/>
    <w:rsid w:val="00B5585C"/>
    <w:rsid w:val="00B55A0E"/>
    <w:rsid w:val="00B5616A"/>
    <w:rsid w:val="00B561BE"/>
    <w:rsid w:val="00B5686F"/>
    <w:rsid w:val="00B56B3E"/>
    <w:rsid w:val="00B56C52"/>
    <w:rsid w:val="00B57304"/>
    <w:rsid w:val="00B5736F"/>
    <w:rsid w:val="00B5742A"/>
    <w:rsid w:val="00B57707"/>
    <w:rsid w:val="00B57A1D"/>
    <w:rsid w:val="00B57A91"/>
    <w:rsid w:val="00B602C9"/>
    <w:rsid w:val="00B609D0"/>
    <w:rsid w:val="00B60E4B"/>
    <w:rsid w:val="00B6126E"/>
    <w:rsid w:val="00B61703"/>
    <w:rsid w:val="00B617A3"/>
    <w:rsid w:val="00B61F8F"/>
    <w:rsid w:val="00B62233"/>
    <w:rsid w:val="00B623BD"/>
    <w:rsid w:val="00B624C3"/>
    <w:rsid w:val="00B625E0"/>
    <w:rsid w:val="00B62635"/>
    <w:rsid w:val="00B627E3"/>
    <w:rsid w:val="00B62854"/>
    <w:rsid w:val="00B6285A"/>
    <w:rsid w:val="00B62B6C"/>
    <w:rsid w:val="00B63155"/>
    <w:rsid w:val="00B63AF3"/>
    <w:rsid w:val="00B64380"/>
    <w:rsid w:val="00B64442"/>
    <w:rsid w:val="00B648D7"/>
    <w:rsid w:val="00B649ED"/>
    <w:rsid w:val="00B64A06"/>
    <w:rsid w:val="00B64A69"/>
    <w:rsid w:val="00B64C12"/>
    <w:rsid w:val="00B64EC6"/>
    <w:rsid w:val="00B658ED"/>
    <w:rsid w:val="00B659DB"/>
    <w:rsid w:val="00B65A8C"/>
    <w:rsid w:val="00B65C5B"/>
    <w:rsid w:val="00B65CDB"/>
    <w:rsid w:val="00B65FC4"/>
    <w:rsid w:val="00B66912"/>
    <w:rsid w:val="00B67291"/>
    <w:rsid w:val="00B6734B"/>
    <w:rsid w:val="00B706C0"/>
    <w:rsid w:val="00B70750"/>
    <w:rsid w:val="00B7076C"/>
    <w:rsid w:val="00B707C6"/>
    <w:rsid w:val="00B7092D"/>
    <w:rsid w:val="00B70B68"/>
    <w:rsid w:val="00B70C41"/>
    <w:rsid w:val="00B70C7F"/>
    <w:rsid w:val="00B71221"/>
    <w:rsid w:val="00B71285"/>
    <w:rsid w:val="00B7140A"/>
    <w:rsid w:val="00B71AC1"/>
    <w:rsid w:val="00B71D51"/>
    <w:rsid w:val="00B71F00"/>
    <w:rsid w:val="00B7235D"/>
    <w:rsid w:val="00B723AC"/>
    <w:rsid w:val="00B7246A"/>
    <w:rsid w:val="00B724DB"/>
    <w:rsid w:val="00B72651"/>
    <w:rsid w:val="00B72C4A"/>
    <w:rsid w:val="00B72DB0"/>
    <w:rsid w:val="00B73271"/>
    <w:rsid w:val="00B73414"/>
    <w:rsid w:val="00B7345E"/>
    <w:rsid w:val="00B73700"/>
    <w:rsid w:val="00B739AD"/>
    <w:rsid w:val="00B73AB4"/>
    <w:rsid w:val="00B74038"/>
    <w:rsid w:val="00B7404A"/>
    <w:rsid w:val="00B74169"/>
    <w:rsid w:val="00B741D8"/>
    <w:rsid w:val="00B7431E"/>
    <w:rsid w:val="00B74374"/>
    <w:rsid w:val="00B745B4"/>
    <w:rsid w:val="00B745E6"/>
    <w:rsid w:val="00B7488B"/>
    <w:rsid w:val="00B749D5"/>
    <w:rsid w:val="00B74DD5"/>
    <w:rsid w:val="00B7518A"/>
    <w:rsid w:val="00B75380"/>
    <w:rsid w:val="00B76121"/>
    <w:rsid w:val="00B762C4"/>
    <w:rsid w:val="00B763CA"/>
    <w:rsid w:val="00B764B9"/>
    <w:rsid w:val="00B7661D"/>
    <w:rsid w:val="00B76F5C"/>
    <w:rsid w:val="00B76FC2"/>
    <w:rsid w:val="00B7749B"/>
    <w:rsid w:val="00B77ED9"/>
    <w:rsid w:val="00B77F57"/>
    <w:rsid w:val="00B80104"/>
    <w:rsid w:val="00B80256"/>
    <w:rsid w:val="00B803A2"/>
    <w:rsid w:val="00B805A5"/>
    <w:rsid w:val="00B808D3"/>
    <w:rsid w:val="00B80D1B"/>
    <w:rsid w:val="00B817D5"/>
    <w:rsid w:val="00B81CF4"/>
    <w:rsid w:val="00B81DD1"/>
    <w:rsid w:val="00B82019"/>
    <w:rsid w:val="00B8244E"/>
    <w:rsid w:val="00B82577"/>
    <w:rsid w:val="00B82875"/>
    <w:rsid w:val="00B82BB7"/>
    <w:rsid w:val="00B82D4C"/>
    <w:rsid w:val="00B82EEE"/>
    <w:rsid w:val="00B830A8"/>
    <w:rsid w:val="00B83549"/>
    <w:rsid w:val="00B83DA7"/>
    <w:rsid w:val="00B841A3"/>
    <w:rsid w:val="00B8426F"/>
    <w:rsid w:val="00B845D8"/>
    <w:rsid w:val="00B84FBB"/>
    <w:rsid w:val="00B859C2"/>
    <w:rsid w:val="00B85BA8"/>
    <w:rsid w:val="00B85E8E"/>
    <w:rsid w:val="00B85F07"/>
    <w:rsid w:val="00B8636B"/>
    <w:rsid w:val="00B86AC5"/>
    <w:rsid w:val="00B86BB2"/>
    <w:rsid w:val="00B86C1E"/>
    <w:rsid w:val="00B86C98"/>
    <w:rsid w:val="00B8703D"/>
    <w:rsid w:val="00B90A01"/>
    <w:rsid w:val="00B90ADD"/>
    <w:rsid w:val="00B90E30"/>
    <w:rsid w:val="00B90FA8"/>
    <w:rsid w:val="00B912C9"/>
    <w:rsid w:val="00B9155F"/>
    <w:rsid w:val="00B917AA"/>
    <w:rsid w:val="00B91E0C"/>
    <w:rsid w:val="00B92094"/>
    <w:rsid w:val="00B92189"/>
    <w:rsid w:val="00B923A8"/>
    <w:rsid w:val="00B92B06"/>
    <w:rsid w:val="00B9386B"/>
    <w:rsid w:val="00B938CD"/>
    <w:rsid w:val="00B94625"/>
    <w:rsid w:val="00B9483A"/>
    <w:rsid w:val="00B94B27"/>
    <w:rsid w:val="00B94B4B"/>
    <w:rsid w:val="00B94BC4"/>
    <w:rsid w:val="00B94C46"/>
    <w:rsid w:val="00B95277"/>
    <w:rsid w:val="00B953D0"/>
    <w:rsid w:val="00B95648"/>
    <w:rsid w:val="00B9622B"/>
    <w:rsid w:val="00B96A92"/>
    <w:rsid w:val="00B96E55"/>
    <w:rsid w:val="00B96EF9"/>
    <w:rsid w:val="00B970E5"/>
    <w:rsid w:val="00B9724B"/>
    <w:rsid w:val="00B97762"/>
    <w:rsid w:val="00B9794D"/>
    <w:rsid w:val="00B97C0F"/>
    <w:rsid w:val="00BA09B6"/>
    <w:rsid w:val="00BA0AE9"/>
    <w:rsid w:val="00BA0C38"/>
    <w:rsid w:val="00BA175E"/>
    <w:rsid w:val="00BA18FE"/>
    <w:rsid w:val="00BA1C19"/>
    <w:rsid w:val="00BA1D83"/>
    <w:rsid w:val="00BA1EBF"/>
    <w:rsid w:val="00BA256D"/>
    <w:rsid w:val="00BA2DD5"/>
    <w:rsid w:val="00BA32B8"/>
    <w:rsid w:val="00BA375C"/>
    <w:rsid w:val="00BA389D"/>
    <w:rsid w:val="00BA42C7"/>
    <w:rsid w:val="00BA4366"/>
    <w:rsid w:val="00BA4AB1"/>
    <w:rsid w:val="00BA4CCE"/>
    <w:rsid w:val="00BA4CDF"/>
    <w:rsid w:val="00BA4EEB"/>
    <w:rsid w:val="00BA5188"/>
    <w:rsid w:val="00BA5725"/>
    <w:rsid w:val="00BA572B"/>
    <w:rsid w:val="00BA5782"/>
    <w:rsid w:val="00BA57CC"/>
    <w:rsid w:val="00BA5889"/>
    <w:rsid w:val="00BA6550"/>
    <w:rsid w:val="00BA6E01"/>
    <w:rsid w:val="00BA6F77"/>
    <w:rsid w:val="00BA78A7"/>
    <w:rsid w:val="00BA7D72"/>
    <w:rsid w:val="00BA7D7B"/>
    <w:rsid w:val="00BB019D"/>
    <w:rsid w:val="00BB01F5"/>
    <w:rsid w:val="00BB02E3"/>
    <w:rsid w:val="00BB0A1A"/>
    <w:rsid w:val="00BB100F"/>
    <w:rsid w:val="00BB1246"/>
    <w:rsid w:val="00BB15D1"/>
    <w:rsid w:val="00BB1858"/>
    <w:rsid w:val="00BB1B94"/>
    <w:rsid w:val="00BB1D29"/>
    <w:rsid w:val="00BB22BE"/>
    <w:rsid w:val="00BB22F8"/>
    <w:rsid w:val="00BB250D"/>
    <w:rsid w:val="00BB28B8"/>
    <w:rsid w:val="00BB3133"/>
    <w:rsid w:val="00BB3599"/>
    <w:rsid w:val="00BB37AE"/>
    <w:rsid w:val="00BB3B8D"/>
    <w:rsid w:val="00BB3BD1"/>
    <w:rsid w:val="00BB3E9D"/>
    <w:rsid w:val="00BB4324"/>
    <w:rsid w:val="00BB451E"/>
    <w:rsid w:val="00BB4D50"/>
    <w:rsid w:val="00BB4FB3"/>
    <w:rsid w:val="00BB55D7"/>
    <w:rsid w:val="00BB5839"/>
    <w:rsid w:val="00BB59E2"/>
    <w:rsid w:val="00BB5AB3"/>
    <w:rsid w:val="00BB5E17"/>
    <w:rsid w:val="00BB61CF"/>
    <w:rsid w:val="00BB6594"/>
    <w:rsid w:val="00BB66D2"/>
    <w:rsid w:val="00BB687F"/>
    <w:rsid w:val="00BB6BC8"/>
    <w:rsid w:val="00BB6C54"/>
    <w:rsid w:val="00BB6CD4"/>
    <w:rsid w:val="00BB6E71"/>
    <w:rsid w:val="00BB73A2"/>
    <w:rsid w:val="00BB7476"/>
    <w:rsid w:val="00BB7485"/>
    <w:rsid w:val="00BB74BC"/>
    <w:rsid w:val="00BB792E"/>
    <w:rsid w:val="00BB7BE9"/>
    <w:rsid w:val="00BC0559"/>
    <w:rsid w:val="00BC05C5"/>
    <w:rsid w:val="00BC15B8"/>
    <w:rsid w:val="00BC1858"/>
    <w:rsid w:val="00BC1B80"/>
    <w:rsid w:val="00BC280C"/>
    <w:rsid w:val="00BC2D3C"/>
    <w:rsid w:val="00BC2EBE"/>
    <w:rsid w:val="00BC3197"/>
    <w:rsid w:val="00BC32F8"/>
    <w:rsid w:val="00BC33F5"/>
    <w:rsid w:val="00BC3414"/>
    <w:rsid w:val="00BC364C"/>
    <w:rsid w:val="00BC3941"/>
    <w:rsid w:val="00BC3AF1"/>
    <w:rsid w:val="00BC3BC4"/>
    <w:rsid w:val="00BC3C22"/>
    <w:rsid w:val="00BC420C"/>
    <w:rsid w:val="00BC443B"/>
    <w:rsid w:val="00BC4C91"/>
    <w:rsid w:val="00BC54C7"/>
    <w:rsid w:val="00BC5D4C"/>
    <w:rsid w:val="00BC6331"/>
    <w:rsid w:val="00BC67DC"/>
    <w:rsid w:val="00BC68A6"/>
    <w:rsid w:val="00BC6C26"/>
    <w:rsid w:val="00BC6C28"/>
    <w:rsid w:val="00BC7036"/>
    <w:rsid w:val="00BC77C8"/>
    <w:rsid w:val="00BC7C8C"/>
    <w:rsid w:val="00BD0222"/>
    <w:rsid w:val="00BD074B"/>
    <w:rsid w:val="00BD08E4"/>
    <w:rsid w:val="00BD0EA0"/>
    <w:rsid w:val="00BD1060"/>
    <w:rsid w:val="00BD1064"/>
    <w:rsid w:val="00BD12A0"/>
    <w:rsid w:val="00BD1851"/>
    <w:rsid w:val="00BD1B1A"/>
    <w:rsid w:val="00BD1C04"/>
    <w:rsid w:val="00BD1C13"/>
    <w:rsid w:val="00BD26FE"/>
    <w:rsid w:val="00BD2752"/>
    <w:rsid w:val="00BD28AD"/>
    <w:rsid w:val="00BD293B"/>
    <w:rsid w:val="00BD2DB6"/>
    <w:rsid w:val="00BD2EAD"/>
    <w:rsid w:val="00BD3653"/>
    <w:rsid w:val="00BD44BD"/>
    <w:rsid w:val="00BD4895"/>
    <w:rsid w:val="00BD4DFC"/>
    <w:rsid w:val="00BD55B2"/>
    <w:rsid w:val="00BD56F8"/>
    <w:rsid w:val="00BD5CCC"/>
    <w:rsid w:val="00BD6356"/>
    <w:rsid w:val="00BD6406"/>
    <w:rsid w:val="00BD748C"/>
    <w:rsid w:val="00BD75D4"/>
    <w:rsid w:val="00BD7B33"/>
    <w:rsid w:val="00BD7E68"/>
    <w:rsid w:val="00BD7FBE"/>
    <w:rsid w:val="00BE0601"/>
    <w:rsid w:val="00BE084E"/>
    <w:rsid w:val="00BE0BB8"/>
    <w:rsid w:val="00BE0BE5"/>
    <w:rsid w:val="00BE0DD0"/>
    <w:rsid w:val="00BE131F"/>
    <w:rsid w:val="00BE1899"/>
    <w:rsid w:val="00BE1AAD"/>
    <w:rsid w:val="00BE1D04"/>
    <w:rsid w:val="00BE2391"/>
    <w:rsid w:val="00BE23B3"/>
    <w:rsid w:val="00BE2C80"/>
    <w:rsid w:val="00BE2F12"/>
    <w:rsid w:val="00BE306E"/>
    <w:rsid w:val="00BE3201"/>
    <w:rsid w:val="00BE324D"/>
    <w:rsid w:val="00BE375A"/>
    <w:rsid w:val="00BE391C"/>
    <w:rsid w:val="00BE3FB5"/>
    <w:rsid w:val="00BE4300"/>
    <w:rsid w:val="00BE4863"/>
    <w:rsid w:val="00BE5227"/>
    <w:rsid w:val="00BE5651"/>
    <w:rsid w:val="00BE57AC"/>
    <w:rsid w:val="00BE58A7"/>
    <w:rsid w:val="00BE5BED"/>
    <w:rsid w:val="00BE679F"/>
    <w:rsid w:val="00BE6838"/>
    <w:rsid w:val="00BE6D74"/>
    <w:rsid w:val="00BE73F9"/>
    <w:rsid w:val="00BE752F"/>
    <w:rsid w:val="00BE765E"/>
    <w:rsid w:val="00BE783B"/>
    <w:rsid w:val="00BE78DC"/>
    <w:rsid w:val="00BE7989"/>
    <w:rsid w:val="00BE7DC5"/>
    <w:rsid w:val="00BF04CE"/>
    <w:rsid w:val="00BF06E6"/>
    <w:rsid w:val="00BF0936"/>
    <w:rsid w:val="00BF0B0E"/>
    <w:rsid w:val="00BF0FD7"/>
    <w:rsid w:val="00BF1249"/>
    <w:rsid w:val="00BF1444"/>
    <w:rsid w:val="00BF15FA"/>
    <w:rsid w:val="00BF17BC"/>
    <w:rsid w:val="00BF18C8"/>
    <w:rsid w:val="00BF2129"/>
    <w:rsid w:val="00BF21B7"/>
    <w:rsid w:val="00BF22C1"/>
    <w:rsid w:val="00BF23A1"/>
    <w:rsid w:val="00BF2BC3"/>
    <w:rsid w:val="00BF2BEE"/>
    <w:rsid w:val="00BF32BD"/>
    <w:rsid w:val="00BF32C1"/>
    <w:rsid w:val="00BF36C3"/>
    <w:rsid w:val="00BF3977"/>
    <w:rsid w:val="00BF4282"/>
    <w:rsid w:val="00BF4283"/>
    <w:rsid w:val="00BF47A8"/>
    <w:rsid w:val="00BF4BAB"/>
    <w:rsid w:val="00BF4BBA"/>
    <w:rsid w:val="00BF4CB6"/>
    <w:rsid w:val="00BF4DCC"/>
    <w:rsid w:val="00BF5737"/>
    <w:rsid w:val="00BF5771"/>
    <w:rsid w:val="00BF58DE"/>
    <w:rsid w:val="00BF5B05"/>
    <w:rsid w:val="00BF5B0B"/>
    <w:rsid w:val="00BF5E08"/>
    <w:rsid w:val="00BF63E0"/>
    <w:rsid w:val="00BF6EE3"/>
    <w:rsid w:val="00BF71BA"/>
    <w:rsid w:val="00BF7407"/>
    <w:rsid w:val="00BF759C"/>
    <w:rsid w:val="00BF7679"/>
    <w:rsid w:val="00BF782F"/>
    <w:rsid w:val="00BF7830"/>
    <w:rsid w:val="00BF7A86"/>
    <w:rsid w:val="00BF7CEE"/>
    <w:rsid w:val="00C0009F"/>
    <w:rsid w:val="00C0042B"/>
    <w:rsid w:val="00C00848"/>
    <w:rsid w:val="00C00939"/>
    <w:rsid w:val="00C00943"/>
    <w:rsid w:val="00C00D91"/>
    <w:rsid w:val="00C01183"/>
    <w:rsid w:val="00C01973"/>
    <w:rsid w:val="00C01A30"/>
    <w:rsid w:val="00C01D06"/>
    <w:rsid w:val="00C01DFD"/>
    <w:rsid w:val="00C0256A"/>
    <w:rsid w:val="00C02750"/>
    <w:rsid w:val="00C028D6"/>
    <w:rsid w:val="00C02BDA"/>
    <w:rsid w:val="00C02C17"/>
    <w:rsid w:val="00C02CEF"/>
    <w:rsid w:val="00C02FC7"/>
    <w:rsid w:val="00C03523"/>
    <w:rsid w:val="00C03693"/>
    <w:rsid w:val="00C03C49"/>
    <w:rsid w:val="00C04239"/>
    <w:rsid w:val="00C046AB"/>
    <w:rsid w:val="00C04D33"/>
    <w:rsid w:val="00C04F32"/>
    <w:rsid w:val="00C04FAF"/>
    <w:rsid w:val="00C0537B"/>
    <w:rsid w:val="00C055B3"/>
    <w:rsid w:val="00C0580B"/>
    <w:rsid w:val="00C05BFD"/>
    <w:rsid w:val="00C062CB"/>
    <w:rsid w:val="00C06E1D"/>
    <w:rsid w:val="00C06F30"/>
    <w:rsid w:val="00C071A5"/>
    <w:rsid w:val="00C075B7"/>
    <w:rsid w:val="00C078B8"/>
    <w:rsid w:val="00C103FC"/>
    <w:rsid w:val="00C105E4"/>
    <w:rsid w:val="00C10698"/>
    <w:rsid w:val="00C10787"/>
    <w:rsid w:val="00C1080C"/>
    <w:rsid w:val="00C1090C"/>
    <w:rsid w:val="00C10997"/>
    <w:rsid w:val="00C109DB"/>
    <w:rsid w:val="00C10BD4"/>
    <w:rsid w:val="00C10C62"/>
    <w:rsid w:val="00C10CC5"/>
    <w:rsid w:val="00C110BB"/>
    <w:rsid w:val="00C11460"/>
    <w:rsid w:val="00C118E7"/>
    <w:rsid w:val="00C118F0"/>
    <w:rsid w:val="00C11C6D"/>
    <w:rsid w:val="00C11CF6"/>
    <w:rsid w:val="00C11DC5"/>
    <w:rsid w:val="00C11FA8"/>
    <w:rsid w:val="00C124B1"/>
    <w:rsid w:val="00C1264A"/>
    <w:rsid w:val="00C1289F"/>
    <w:rsid w:val="00C1299A"/>
    <w:rsid w:val="00C12A0E"/>
    <w:rsid w:val="00C12CB2"/>
    <w:rsid w:val="00C12E03"/>
    <w:rsid w:val="00C13282"/>
    <w:rsid w:val="00C13D35"/>
    <w:rsid w:val="00C13F8F"/>
    <w:rsid w:val="00C14819"/>
    <w:rsid w:val="00C14F6A"/>
    <w:rsid w:val="00C1528F"/>
    <w:rsid w:val="00C15348"/>
    <w:rsid w:val="00C153F0"/>
    <w:rsid w:val="00C15803"/>
    <w:rsid w:val="00C158A2"/>
    <w:rsid w:val="00C15EDA"/>
    <w:rsid w:val="00C16560"/>
    <w:rsid w:val="00C16BBC"/>
    <w:rsid w:val="00C16DBD"/>
    <w:rsid w:val="00C1774A"/>
    <w:rsid w:val="00C17796"/>
    <w:rsid w:val="00C17872"/>
    <w:rsid w:val="00C17CA7"/>
    <w:rsid w:val="00C17CE1"/>
    <w:rsid w:val="00C17E4D"/>
    <w:rsid w:val="00C201D4"/>
    <w:rsid w:val="00C202F4"/>
    <w:rsid w:val="00C20AE1"/>
    <w:rsid w:val="00C20FDD"/>
    <w:rsid w:val="00C215FA"/>
    <w:rsid w:val="00C218F8"/>
    <w:rsid w:val="00C21BC0"/>
    <w:rsid w:val="00C22145"/>
    <w:rsid w:val="00C2278B"/>
    <w:rsid w:val="00C22C55"/>
    <w:rsid w:val="00C22DF9"/>
    <w:rsid w:val="00C23084"/>
    <w:rsid w:val="00C233A6"/>
    <w:rsid w:val="00C23AB1"/>
    <w:rsid w:val="00C23B6C"/>
    <w:rsid w:val="00C23DB4"/>
    <w:rsid w:val="00C24047"/>
    <w:rsid w:val="00C24139"/>
    <w:rsid w:val="00C247DD"/>
    <w:rsid w:val="00C25202"/>
    <w:rsid w:val="00C25AC3"/>
    <w:rsid w:val="00C25F20"/>
    <w:rsid w:val="00C2626E"/>
    <w:rsid w:val="00C26871"/>
    <w:rsid w:val="00C2695A"/>
    <w:rsid w:val="00C269CD"/>
    <w:rsid w:val="00C26ED1"/>
    <w:rsid w:val="00C26F2B"/>
    <w:rsid w:val="00C270A5"/>
    <w:rsid w:val="00C272A1"/>
    <w:rsid w:val="00C273C9"/>
    <w:rsid w:val="00C2768F"/>
    <w:rsid w:val="00C27B91"/>
    <w:rsid w:val="00C27EDC"/>
    <w:rsid w:val="00C300C7"/>
    <w:rsid w:val="00C30375"/>
    <w:rsid w:val="00C309CA"/>
    <w:rsid w:val="00C30A31"/>
    <w:rsid w:val="00C30CB5"/>
    <w:rsid w:val="00C313DA"/>
    <w:rsid w:val="00C3160A"/>
    <w:rsid w:val="00C31A74"/>
    <w:rsid w:val="00C31BEB"/>
    <w:rsid w:val="00C31F5E"/>
    <w:rsid w:val="00C3242E"/>
    <w:rsid w:val="00C32E29"/>
    <w:rsid w:val="00C32ECD"/>
    <w:rsid w:val="00C33028"/>
    <w:rsid w:val="00C3350B"/>
    <w:rsid w:val="00C335FE"/>
    <w:rsid w:val="00C33E06"/>
    <w:rsid w:val="00C344A0"/>
    <w:rsid w:val="00C3465F"/>
    <w:rsid w:val="00C347C8"/>
    <w:rsid w:val="00C34AB7"/>
    <w:rsid w:val="00C34B31"/>
    <w:rsid w:val="00C34B7E"/>
    <w:rsid w:val="00C34EDB"/>
    <w:rsid w:val="00C34F8C"/>
    <w:rsid w:val="00C3522C"/>
    <w:rsid w:val="00C3598A"/>
    <w:rsid w:val="00C359F1"/>
    <w:rsid w:val="00C35CCE"/>
    <w:rsid w:val="00C35E6E"/>
    <w:rsid w:val="00C35F31"/>
    <w:rsid w:val="00C362D2"/>
    <w:rsid w:val="00C36EF7"/>
    <w:rsid w:val="00C377D3"/>
    <w:rsid w:val="00C37AD3"/>
    <w:rsid w:val="00C37AFE"/>
    <w:rsid w:val="00C37D50"/>
    <w:rsid w:val="00C37F19"/>
    <w:rsid w:val="00C405B1"/>
    <w:rsid w:val="00C40BAC"/>
    <w:rsid w:val="00C40CFE"/>
    <w:rsid w:val="00C40DB0"/>
    <w:rsid w:val="00C41135"/>
    <w:rsid w:val="00C411A9"/>
    <w:rsid w:val="00C411ED"/>
    <w:rsid w:val="00C4173C"/>
    <w:rsid w:val="00C4204A"/>
    <w:rsid w:val="00C42741"/>
    <w:rsid w:val="00C42F35"/>
    <w:rsid w:val="00C43054"/>
    <w:rsid w:val="00C43CB6"/>
    <w:rsid w:val="00C43D3E"/>
    <w:rsid w:val="00C43EF3"/>
    <w:rsid w:val="00C44749"/>
    <w:rsid w:val="00C447F1"/>
    <w:rsid w:val="00C44A7F"/>
    <w:rsid w:val="00C44DC8"/>
    <w:rsid w:val="00C4530E"/>
    <w:rsid w:val="00C4552E"/>
    <w:rsid w:val="00C45767"/>
    <w:rsid w:val="00C45945"/>
    <w:rsid w:val="00C45A03"/>
    <w:rsid w:val="00C45A7B"/>
    <w:rsid w:val="00C45BB5"/>
    <w:rsid w:val="00C45E48"/>
    <w:rsid w:val="00C46087"/>
    <w:rsid w:val="00C46503"/>
    <w:rsid w:val="00C46636"/>
    <w:rsid w:val="00C46837"/>
    <w:rsid w:val="00C46DAA"/>
    <w:rsid w:val="00C46F81"/>
    <w:rsid w:val="00C47180"/>
    <w:rsid w:val="00C475C6"/>
    <w:rsid w:val="00C47B2E"/>
    <w:rsid w:val="00C47F31"/>
    <w:rsid w:val="00C50143"/>
    <w:rsid w:val="00C501E4"/>
    <w:rsid w:val="00C503D9"/>
    <w:rsid w:val="00C50470"/>
    <w:rsid w:val="00C505A9"/>
    <w:rsid w:val="00C50782"/>
    <w:rsid w:val="00C508F0"/>
    <w:rsid w:val="00C50B5D"/>
    <w:rsid w:val="00C50DF2"/>
    <w:rsid w:val="00C5118B"/>
    <w:rsid w:val="00C513F3"/>
    <w:rsid w:val="00C51AE5"/>
    <w:rsid w:val="00C51B5E"/>
    <w:rsid w:val="00C51C0B"/>
    <w:rsid w:val="00C52071"/>
    <w:rsid w:val="00C521EA"/>
    <w:rsid w:val="00C52383"/>
    <w:rsid w:val="00C52384"/>
    <w:rsid w:val="00C52617"/>
    <w:rsid w:val="00C52AC8"/>
    <w:rsid w:val="00C5319A"/>
    <w:rsid w:val="00C5321B"/>
    <w:rsid w:val="00C5479C"/>
    <w:rsid w:val="00C54BD4"/>
    <w:rsid w:val="00C54EBA"/>
    <w:rsid w:val="00C54EC1"/>
    <w:rsid w:val="00C55722"/>
    <w:rsid w:val="00C55C2E"/>
    <w:rsid w:val="00C560ED"/>
    <w:rsid w:val="00C5649F"/>
    <w:rsid w:val="00C56D0F"/>
    <w:rsid w:val="00C571D9"/>
    <w:rsid w:val="00C571F0"/>
    <w:rsid w:val="00C57549"/>
    <w:rsid w:val="00C5762D"/>
    <w:rsid w:val="00C57873"/>
    <w:rsid w:val="00C60343"/>
    <w:rsid w:val="00C60C44"/>
    <w:rsid w:val="00C616D0"/>
    <w:rsid w:val="00C61B4F"/>
    <w:rsid w:val="00C61D13"/>
    <w:rsid w:val="00C61DB0"/>
    <w:rsid w:val="00C61F57"/>
    <w:rsid w:val="00C61F7C"/>
    <w:rsid w:val="00C620FA"/>
    <w:rsid w:val="00C62332"/>
    <w:rsid w:val="00C62412"/>
    <w:rsid w:val="00C6244D"/>
    <w:rsid w:val="00C62579"/>
    <w:rsid w:val="00C626A9"/>
    <w:rsid w:val="00C62C44"/>
    <w:rsid w:val="00C62CF8"/>
    <w:rsid w:val="00C62D90"/>
    <w:rsid w:val="00C63102"/>
    <w:rsid w:val="00C638FD"/>
    <w:rsid w:val="00C642CC"/>
    <w:rsid w:val="00C643C3"/>
    <w:rsid w:val="00C644C8"/>
    <w:rsid w:val="00C64538"/>
    <w:rsid w:val="00C64F04"/>
    <w:rsid w:val="00C65082"/>
    <w:rsid w:val="00C658BC"/>
    <w:rsid w:val="00C65B95"/>
    <w:rsid w:val="00C65C19"/>
    <w:rsid w:val="00C66320"/>
    <w:rsid w:val="00C667CF"/>
    <w:rsid w:val="00C669F0"/>
    <w:rsid w:val="00C66AAB"/>
    <w:rsid w:val="00C66B5F"/>
    <w:rsid w:val="00C66BC4"/>
    <w:rsid w:val="00C66F92"/>
    <w:rsid w:val="00C66FA0"/>
    <w:rsid w:val="00C672B1"/>
    <w:rsid w:val="00C67427"/>
    <w:rsid w:val="00C70128"/>
    <w:rsid w:val="00C701AD"/>
    <w:rsid w:val="00C704ED"/>
    <w:rsid w:val="00C707B6"/>
    <w:rsid w:val="00C7082E"/>
    <w:rsid w:val="00C70CA2"/>
    <w:rsid w:val="00C71B12"/>
    <w:rsid w:val="00C72F26"/>
    <w:rsid w:val="00C7366C"/>
    <w:rsid w:val="00C73959"/>
    <w:rsid w:val="00C7400C"/>
    <w:rsid w:val="00C740AC"/>
    <w:rsid w:val="00C7445F"/>
    <w:rsid w:val="00C74E2F"/>
    <w:rsid w:val="00C74F40"/>
    <w:rsid w:val="00C751F6"/>
    <w:rsid w:val="00C7530F"/>
    <w:rsid w:val="00C75415"/>
    <w:rsid w:val="00C75FF4"/>
    <w:rsid w:val="00C774CE"/>
    <w:rsid w:val="00C77743"/>
    <w:rsid w:val="00C77BF8"/>
    <w:rsid w:val="00C803C4"/>
    <w:rsid w:val="00C809D6"/>
    <w:rsid w:val="00C80B47"/>
    <w:rsid w:val="00C8107C"/>
    <w:rsid w:val="00C812DC"/>
    <w:rsid w:val="00C8161D"/>
    <w:rsid w:val="00C8194B"/>
    <w:rsid w:val="00C8198C"/>
    <w:rsid w:val="00C824D4"/>
    <w:rsid w:val="00C825BD"/>
    <w:rsid w:val="00C827D5"/>
    <w:rsid w:val="00C82B72"/>
    <w:rsid w:val="00C82FFB"/>
    <w:rsid w:val="00C83284"/>
    <w:rsid w:val="00C8352A"/>
    <w:rsid w:val="00C83A13"/>
    <w:rsid w:val="00C83BA6"/>
    <w:rsid w:val="00C83CDF"/>
    <w:rsid w:val="00C83F89"/>
    <w:rsid w:val="00C8400E"/>
    <w:rsid w:val="00C8468D"/>
    <w:rsid w:val="00C84988"/>
    <w:rsid w:val="00C84C1E"/>
    <w:rsid w:val="00C84ED0"/>
    <w:rsid w:val="00C852C7"/>
    <w:rsid w:val="00C85331"/>
    <w:rsid w:val="00C8599F"/>
    <w:rsid w:val="00C85A33"/>
    <w:rsid w:val="00C85CD9"/>
    <w:rsid w:val="00C85D55"/>
    <w:rsid w:val="00C865C7"/>
    <w:rsid w:val="00C865E3"/>
    <w:rsid w:val="00C866F2"/>
    <w:rsid w:val="00C8673B"/>
    <w:rsid w:val="00C87170"/>
    <w:rsid w:val="00C901B0"/>
    <w:rsid w:val="00C9094C"/>
    <w:rsid w:val="00C90D42"/>
    <w:rsid w:val="00C91CEB"/>
    <w:rsid w:val="00C9274C"/>
    <w:rsid w:val="00C92969"/>
    <w:rsid w:val="00C92B04"/>
    <w:rsid w:val="00C92C09"/>
    <w:rsid w:val="00C92D91"/>
    <w:rsid w:val="00C931E8"/>
    <w:rsid w:val="00C9336E"/>
    <w:rsid w:val="00C9357F"/>
    <w:rsid w:val="00C9377C"/>
    <w:rsid w:val="00C938BB"/>
    <w:rsid w:val="00C93BED"/>
    <w:rsid w:val="00C941DE"/>
    <w:rsid w:val="00C9438E"/>
    <w:rsid w:val="00C94533"/>
    <w:rsid w:val="00C946AC"/>
    <w:rsid w:val="00C947D7"/>
    <w:rsid w:val="00C94C6C"/>
    <w:rsid w:val="00C95484"/>
    <w:rsid w:val="00C9554B"/>
    <w:rsid w:val="00C955A0"/>
    <w:rsid w:val="00C965E6"/>
    <w:rsid w:val="00C9662F"/>
    <w:rsid w:val="00C97597"/>
    <w:rsid w:val="00C97FD0"/>
    <w:rsid w:val="00CA0163"/>
    <w:rsid w:val="00CA06D6"/>
    <w:rsid w:val="00CA07C6"/>
    <w:rsid w:val="00CA0A1F"/>
    <w:rsid w:val="00CA11EF"/>
    <w:rsid w:val="00CA1659"/>
    <w:rsid w:val="00CA18CD"/>
    <w:rsid w:val="00CA1D59"/>
    <w:rsid w:val="00CA2453"/>
    <w:rsid w:val="00CA252E"/>
    <w:rsid w:val="00CA2794"/>
    <w:rsid w:val="00CA2A4C"/>
    <w:rsid w:val="00CA2B95"/>
    <w:rsid w:val="00CA30A4"/>
    <w:rsid w:val="00CA3336"/>
    <w:rsid w:val="00CA3341"/>
    <w:rsid w:val="00CA33B3"/>
    <w:rsid w:val="00CA36A0"/>
    <w:rsid w:val="00CA3C2D"/>
    <w:rsid w:val="00CA3C65"/>
    <w:rsid w:val="00CA4153"/>
    <w:rsid w:val="00CA45CB"/>
    <w:rsid w:val="00CA4CCC"/>
    <w:rsid w:val="00CA524E"/>
    <w:rsid w:val="00CA533D"/>
    <w:rsid w:val="00CA5623"/>
    <w:rsid w:val="00CA5672"/>
    <w:rsid w:val="00CA5CB3"/>
    <w:rsid w:val="00CA5E3A"/>
    <w:rsid w:val="00CA6534"/>
    <w:rsid w:val="00CA73AF"/>
    <w:rsid w:val="00CA77EB"/>
    <w:rsid w:val="00CA79B9"/>
    <w:rsid w:val="00CA7A38"/>
    <w:rsid w:val="00CA7D81"/>
    <w:rsid w:val="00CA7F7B"/>
    <w:rsid w:val="00CB003B"/>
    <w:rsid w:val="00CB0059"/>
    <w:rsid w:val="00CB05C5"/>
    <w:rsid w:val="00CB05E9"/>
    <w:rsid w:val="00CB0930"/>
    <w:rsid w:val="00CB106E"/>
    <w:rsid w:val="00CB1262"/>
    <w:rsid w:val="00CB12AB"/>
    <w:rsid w:val="00CB1604"/>
    <w:rsid w:val="00CB1634"/>
    <w:rsid w:val="00CB163F"/>
    <w:rsid w:val="00CB18CF"/>
    <w:rsid w:val="00CB19E0"/>
    <w:rsid w:val="00CB1DFC"/>
    <w:rsid w:val="00CB2976"/>
    <w:rsid w:val="00CB2BE8"/>
    <w:rsid w:val="00CB2D59"/>
    <w:rsid w:val="00CB3047"/>
    <w:rsid w:val="00CB3750"/>
    <w:rsid w:val="00CB39EB"/>
    <w:rsid w:val="00CB3C19"/>
    <w:rsid w:val="00CB3E82"/>
    <w:rsid w:val="00CB4081"/>
    <w:rsid w:val="00CB4109"/>
    <w:rsid w:val="00CB4805"/>
    <w:rsid w:val="00CB4A1A"/>
    <w:rsid w:val="00CB4A5D"/>
    <w:rsid w:val="00CB4B2A"/>
    <w:rsid w:val="00CB5411"/>
    <w:rsid w:val="00CB55CE"/>
    <w:rsid w:val="00CB5651"/>
    <w:rsid w:val="00CB5688"/>
    <w:rsid w:val="00CB5690"/>
    <w:rsid w:val="00CB56AD"/>
    <w:rsid w:val="00CB58E2"/>
    <w:rsid w:val="00CB5D85"/>
    <w:rsid w:val="00CB63A6"/>
    <w:rsid w:val="00CB65FB"/>
    <w:rsid w:val="00CB6C5D"/>
    <w:rsid w:val="00CB72AB"/>
    <w:rsid w:val="00CB767B"/>
    <w:rsid w:val="00CB7CF8"/>
    <w:rsid w:val="00CC0148"/>
    <w:rsid w:val="00CC113A"/>
    <w:rsid w:val="00CC168F"/>
    <w:rsid w:val="00CC16B3"/>
    <w:rsid w:val="00CC19C5"/>
    <w:rsid w:val="00CC1B58"/>
    <w:rsid w:val="00CC1D20"/>
    <w:rsid w:val="00CC1FAA"/>
    <w:rsid w:val="00CC233F"/>
    <w:rsid w:val="00CC23B4"/>
    <w:rsid w:val="00CC24B5"/>
    <w:rsid w:val="00CC2660"/>
    <w:rsid w:val="00CC26E2"/>
    <w:rsid w:val="00CC2B97"/>
    <w:rsid w:val="00CC3049"/>
    <w:rsid w:val="00CC3196"/>
    <w:rsid w:val="00CC3A25"/>
    <w:rsid w:val="00CC3ADB"/>
    <w:rsid w:val="00CC3C11"/>
    <w:rsid w:val="00CC3D13"/>
    <w:rsid w:val="00CC3F55"/>
    <w:rsid w:val="00CC4127"/>
    <w:rsid w:val="00CC4671"/>
    <w:rsid w:val="00CC4697"/>
    <w:rsid w:val="00CC46CC"/>
    <w:rsid w:val="00CC47E5"/>
    <w:rsid w:val="00CC48FE"/>
    <w:rsid w:val="00CC49FA"/>
    <w:rsid w:val="00CC4A09"/>
    <w:rsid w:val="00CC4D80"/>
    <w:rsid w:val="00CC4E6C"/>
    <w:rsid w:val="00CC51C0"/>
    <w:rsid w:val="00CC563C"/>
    <w:rsid w:val="00CC58C4"/>
    <w:rsid w:val="00CC597A"/>
    <w:rsid w:val="00CC5A1D"/>
    <w:rsid w:val="00CC5B10"/>
    <w:rsid w:val="00CC5DB8"/>
    <w:rsid w:val="00CC61E9"/>
    <w:rsid w:val="00CC6782"/>
    <w:rsid w:val="00CC679F"/>
    <w:rsid w:val="00CC6EAF"/>
    <w:rsid w:val="00CC72CB"/>
    <w:rsid w:val="00CC7542"/>
    <w:rsid w:val="00CC7700"/>
    <w:rsid w:val="00CC7A5B"/>
    <w:rsid w:val="00CC7BB6"/>
    <w:rsid w:val="00CC7E81"/>
    <w:rsid w:val="00CD0EFF"/>
    <w:rsid w:val="00CD12E9"/>
    <w:rsid w:val="00CD1446"/>
    <w:rsid w:val="00CD1AC2"/>
    <w:rsid w:val="00CD1CD4"/>
    <w:rsid w:val="00CD230C"/>
    <w:rsid w:val="00CD2F04"/>
    <w:rsid w:val="00CD306E"/>
    <w:rsid w:val="00CD321E"/>
    <w:rsid w:val="00CD331D"/>
    <w:rsid w:val="00CD35E1"/>
    <w:rsid w:val="00CD385F"/>
    <w:rsid w:val="00CD3A91"/>
    <w:rsid w:val="00CD3CB6"/>
    <w:rsid w:val="00CD3CFF"/>
    <w:rsid w:val="00CD3E01"/>
    <w:rsid w:val="00CD44AE"/>
    <w:rsid w:val="00CD4AF0"/>
    <w:rsid w:val="00CD4C85"/>
    <w:rsid w:val="00CD554B"/>
    <w:rsid w:val="00CD5839"/>
    <w:rsid w:val="00CD5F31"/>
    <w:rsid w:val="00CD5F62"/>
    <w:rsid w:val="00CD657F"/>
    <w:rsid w:val="00CD6646"/>
    <w:rsid w:val="00CD7294"/>
    <w:rsid w:val="00CD740A"/>
    <w:rsid w:val="00CD75ED"/>
    <w:rsid w:val="00CD76CE"/>
    <w:rsid w:val="00CD7FA7"/>
    <w:rsid w:val="00CE007D"/>
    <w:rsid w:val="00CE0148"/>
    <w:rsid w:val="00CE0449"/>
    <w:rsid w:val="00CE0564"/>
    <w:rsid w:val="00CE0843"/>
    <w:rsid w:val="00CE0C97"/>
    <w:rsid w:val="00CE1600"/>
    <w:rsid w:val="00CE163F"/>
    <w:rsid w:val="00CE1682"/>
    <w:rsid w:val="00CE1D39"/>
    <w:rsid w:val="00CE1E57"/>
    <w:rsid w:val="00CE1FA2"/>
    <w:rsid w:val="00CE220B"/>
    <w:rsid w:val="00CE23DB"/>
    <w:rsid w:val="00CE248E"/>
    <w:rsid w:val="00CE24E8"/>
    <w:rsid w:val="00CE2B85"/>
    <w:rsid w:val="00CE2BE4"/>
    <w:rsid w:val="00CE2EC6"/>
    <w:rsid w:val="00CE3323"/>
    <w:rsid w:val="00CE3484"/>
    <w:rsid w:val="00CE35D2"/>
    <w:rsid w:val="00CE36DC"/>
    <w:rsid w:val="00CE41A7"/>
    <w:rsid w:val="00CE423A"/>
    <w:rsid w:val="00CE457D"/>
    <w:rsid w:val="00CE480F"/>
    <w:rsid w:val="00CE4C75"/>
    <w:rsid w:val="00CE4CE7"/>
    <w:rsid w:val="00CE50FF"/>
    <w:rsid w:val="00CE5705"/>
    <w:rsid w:val="00CE5A1D"/>
    <w:rsid w:val="00CE5BC7"/>
    <w:rsid w:val="00CE5BFC"/>
    <w:rsid w:val="00CE5C46"/>
    <w:rsid w:val="00CE61BC"/>
    <w:rsid w:val="00CE697D"/>
    <w:rsid w:val="00CE6A5E"/>
    <w:rsid w:val="00CE6AD7"/>
    <w:rsid w:val="00CE6C33"/>
    <w:rsid w:val="00CE6EFE"/>
    <w:rsid w:val="00CE6F26"/>
    <w:rsid w:val="00CE7130"/>
    <w:rsid w:val="00CE73C2"/>
    <w:rsid w:val="00CE758B"/>
    <w:rsid w:val="00CE76BA"/>
    <w:rsid w:val="00CF0269"/>
    <w:rsid w:val="00CF02BD"/>
    <w:rsid w:val="00CF02E2"/>
    <w:rsid w:val="00CF0667"/>
    <w:rsid w:val="00CF0842"/>
    <w:rsid w:val="00CF0D2D"/>
    <w:rsid w:val="00CF105A"/>
    <w:rsid w:val="00CF179F"/>
    <w:rsid w:val="00CF1C7B"/>
    <w:rsid w:val="00CF1DC0"/>
    <w:rsid w:val="00CF2577"/>
    <w:rsid w:val="00CF2DFD"/>
    <w:rsid w:val="00CF2E42"/>
    <w:rsid w:val="00CF3729"/>
    <w:rsid w:val="00CF4674"/>
    <w:rsid w:val="00CF49D7"/>
    <w:rsid w:val="00CF4AC8"/>
    <w:rsid w:val="00CF4C6A"/>
    <w:rsid w:val="00CF4ED3"/>
    <w:rsid w:val="00CF50A6"/>
    <w:rsid w:val="00CF607C"/>
    <w:rsid w:val="00CF6590"/>
    <w:rsid w:val="00CF67E6"/>
    <w:rsid w:val="00CF695C"/>
    <w:rsid w:val="00CF7112"/>
    <w:rsid w:val="00CF72D6"/>
    <w:rsid w:val="00CF799E"/>
    <w:rsid w:val="00CF7C91"/>
    <w:rsid w:val="00CF7FD3"/>
    <w:rsid w:val="00D00015"/>
    <w:rsid w:val="00D000E8"/>
    <w:rsid w:val="00D00222"/>
    <w:rsid w:val="00D003EE"/>
    <w:rsid w:val="00D00C5B"/>
    <w:rsid w:val="00D01135"/>
    <w:rsid w:val="00D01183"/>
    <w:rsid w:val="00D0128C"/>
    <w:rsid w:val="00D01483"/>
    <w:rsid w:val="00D01673"/>
    <w:rsid w:val="00D01ABD"/>
    <w:rsid w:val="00D021A3"/>
    <w:rsid w:val="00D025FC"/>
    <w:rsid w:val="00D028FE"/>
    <w:rsid w:val="00D02975"/>
    <w:rsid w:val="00D02D4E"/>
    <w:rsid w:val="00D02E92"/>
    <w:rsid w:val="00D03F0D"/>
    <w:rsid w:val="00D04243"/>
    <w:rsid w:val="00D0467F"/>
    <w:rsid w:val="00D04891"/>
    <w:rsid w:val="00D0495F"/>
    <w:rsid w:val="00D04B1E"/>
    <w:rsid w:val="00D04C45"/>
    <w:rsid w:val="00D04CB8"/>
    <w:rsid w:val="00D04F49"/>
    <w:rsid w:val="00D053CA"/>
    <w:rsid w:val="00D05535"/>
    <w:rsid w:val="00D05762"/>
    <w:rsid w:val="00D061C5"/>
    <w:rsid w:val="00D061DC"/>
    <w:rsid w:val="00D06607"/>
    <w:rsid w:val="00D066CC"/>
    <w:rsid w:val="00D06831"/>
    <w:rsid w:val="00D06AFE"/>
    <w:rsid w:val="00D06DA6"/>
    <w:rsid w:val="00D07029"/>
    <w:rsid w:val="00D07446"/>
    <w:rsid w:val="00D0748E"/>
    <w:rsid w:val="00D075F2"/>
    <w:rsid w:val="00D0765A"/>
    <w:rsid w:val="00D076F5"/>
    <w:rsid w:val="00D07AE1"/>
    <w:rsid w:val="00D07C3E"/>
    <w:rsid w:val="00D07EEC"/>
    <w:rsid w:val="00D1018B"/>
    <w:rsid w:val="00D1029D"/>
    <w:rsid w:val="00D10BAB"/>
    <w:rsid w:val="00D10F3B"/>
    <w:rsid w:val="00D10F55"/>
    <w:rsid w:val="00D10FF8"/>
    <w:rsid w:val="00D1106F"/>
    <w:rsid w:val="00D11394"/>
    <w:rsid w:val="00D117A8"/>
    <w:rsid w:val="00D11BB0"/>
    <w:rsid w:val="00D11C6E"/>
    <w:rsid w:val="00D11D7E"/>
    <w:rsid w:val="00D12115"/>
    <w:rsid w:val="00D1247F"/>
    <w:rsid w:val="00D124DF"/>
    <w:rsid w:val="00D126B6"/>
    <w:rsid w:val="00D12F69"/>
    <w:rsid w:val="00D13274"/>
    <w:rsid w:val="00D13305"/>
    <w:rsid w:val="00D13769"/>
    <w:rsid w:val="00D14554"/>
    <w:rsid w:val="00D149B0"/>
    <w:rsid w:val="00D14B37"/>
    <w:rsid w:val="00D14CE3"/>
    <w:rsid w:val="00D14EB0"/>
    <w:rsid w:val="00D151AC"/>
    <w:rsid w:val="00D157D1"/>
    <w:rsid w:val="00D15BC5"/>
    <w:rsid w:val="00D15D0B"/>
    <w:rsid w:val="00D15FD4"/>
    <w:rsid w:val="00D16A61"/>
    <w:rsid w:val="00D16C26"/>
    <w:rsid w:val="00D16D17"/>
    <w:rsid w:val="00D16D96"/>
    <w:rsid w:val="00D17538"/>
    <w:rsid w:val="00D17546"/>
    <w:rsid w:val="00D17643"/>
    <w:rsid w:val="00D17C35"/>
    <w:rsid w:val="00D200B0"/>
    <w:rsid w:val="00D200DC"/>
    <w:rsid w:val="00D205A3"/>
    <w:rsid w:val="00D2069A"/>
    <w:rsid w:val="00D2084D"/>
    <w:rsid w:val="00D20FDE"/>
    <w:rsid w:val="00D212D7"/>
    <w:rsid w:val="00D213CE"/>
    <w:rsid w:val="00D2266E"/>
    <w:rsid w:val="00D22C67"/>
    <w:rsid w:val="00D22E20"/>
    <w:rsid w:val="00D22F57"/>
    <w:rsid w:val="00D2300D"/>
    <w:rsid w:val="00D2317D"/>
    <w:rsid w:val="00D232BA"/>
    <w:rsid w:val="00D233B7"/>
    <w:rsid w:val="00D23930"/>
    <w:rsid w:val="00D23A11"/>
    <w:rsid w:val="00D23EF7"/>
    <w:rsid w:val="00D24426"/>
    <w:rsid w:val="00D24679"/>
    <w:rsid w:val="00D246B5"/>
    <w:rsid w:val="00D24B5A"/>
    <w:rsid w:val="00D24BF2"/>
    <w:rsid w:val="00D24CFF"/>
    <w:rsid w:val="00D24E2B"/>
    <w:rsid w:val="00D25296"/>
    <w:rsid w:val="00D252A3"/>
    <w:rsid w:val="00D25763"/>
    <w:rsid w:val="00D2583A"/>
    <w:rsid w:val="00D25B82"/>
    <w:rsid w:val="00D25F1D"/>
    <w:rsid w:val="00D25FD8"/>
    <w:rsid w:val="00D265E0"/>
    <w:rsid w:val="00D2716B"/>
    <w:rsid w:val="00D2786B"/>
    <w:rsid w:val="00D27C9E"/>
    <w:rsid w:val="00D30137"/>
    <w:rsid w:val="00D302D7"/>
    <w:rsid w:val="00D30B63"/>
    <w:rsid w:val="00D30B7D"/>
    <w:rsid w:val="00D30C83"/>
    <w:rsid w:val="00D30D37"/>
    <w:rsid w:val="00D30DF7"/>
    <w:rsid w:val="00D31483"/>
    <w:rsid w:val="00D31784"/>
    <w:rsid w:val="00D31785"/>
    <w:rsid w:val="00D3195E"/>
    <w:rsid w:val="00D319D6"/>
    <w:rsid w:val="00D31C1D"/>
    <w:rsid w:val="00D31DE1"/>
    <w:rsid w:val="00D323FB"/>
    <w:rsid w:val="00D3281A"/>
    <w:rsid w:val="00D32DBC"/>
    <w:rsid w:val="00D32EAB"/>
    <w:rsid w:val="00D3306F"/>
    <w:rsid w:val="00D33258"/>
    <w:rsid w:val="00D334A6"/>
    <w:rsid w:val="00D3362E"/>
    <w:rsid w:val="00D33873"/>
    <w:rsid w:val="00D3394D"/>
    <w:rsid w:val="00D33A00"/>
    <w:rsid w:val="00D33EB0"/>
    <w:rsid w:val="00D33F6D"/>
    <w:rsid w:val="00D33F7C"/>
    <w:rsid w:val="00D344AD"/>
    <w:rsid w:val="00D347B5"/>
    <w:rsid w:val="00D34B71"/>
    <w:rsid w:val="00D34B91"/>
    <w:rsid w:val="00D34E2C"/>
    <w:rsid w:val="00D34EE6"/>
    <w:rsid w:val="00D35037"/>
    <w:rsid w:val="00D350AA"/>
    <w:rsid w:val="00D351AF"/>
    <w:rsid w:val="00D35A4E"/>
    <w:rsid w:val="00D3673C"/>
    <w:rsid w:val="00D36CBB"/>
    <w:rsid w:val="00D36F88"/>
    <w:rsid w:val="00D36FAD"/>
    <w:rsid w:val="00D37009"/>
    <w:rsid w:val="00D37202"/>
    <w:rsid w:val="00D3727F"/>
    <w:rsid w:val="00D373ED"/>
    <w:rsid w:val="00D37484"/>
    <w:rsid w:val="00D3786F"/>
    <w:rsid w:val="00D37956"/>
    <w:rsid w:val="00D37FC2"/>
    <w:rsid w:val="00D40C34"/>
    <w:rsid w:val="00D40F0B"/>
    <w:rsid w:val="00D4144C"/>
    <w:rsid w:val="00D417FB"/>
    <w:rsid w:val="00D41BFB"/>
    <w:rsid w:val="00D41F14"/>
    <w:rsid w:val="00D41F8A"/>
    <w:rsid w:val="00D424E2"/>
    <w:rsid w:val="00D42513"/>
    <w:rsid w:val="00D42678"/>
    <w:rsid w:val="00D426A8"/>
    <w:rsid w:val="00D42742"/>
    <w:rsid w:val="00D432E6"/>
    <w:rsid w:val="00D4349E"/>
    <w:rsid w:val="00D43777"/>
    <w:rsid w:val="00D43FAF"/>
    <w:rsid w:val="00D4416A"/>
    <w:rsid w:val="00D443A2"/>
    <w:rsid w:val="00D44F38"/>
    <w:rsid w:val="00D4568F"/>
    <w:rsid w:val="00D456D6"/>
    <w:rsid w:val="00D45954"/>
    <w:rsid w:val="00D45BBB"/>
    <w:rsid w:val="00D45C2B"/>
    <w:rsid w:val="00D45D56"/>
    <w:rsid w:val="00D46495"/>
    <w:rsid w:val="00D46595"/>
    <w:rsid w:val="00D465A1"/>
    <w:rsid w:val="00D4662F"/>
    <w:rsid w:val="00D4666A"/>
    <w:rsid w:val="00D4755D"/>
    <w:rsid w:val="00D47BBC"/>
    <w:rsid w:val="00D50237"/>
    <w:rsid w:val="00D50391"/>
    <w:rsid w:val="00D507F1"/>
    <w:rsid w:val="00D507F8"/>
    <w:rsid w:val="00D50A40"/>
    <w:rsid w:val="00D50B49"/>
    <w:rsid w:val="00D51013"/>
    <w:rsid w:val="00D5111A"/>
    <w:rsid w:val="00D5117F"/>
    <w:rsid w:val="00D51A02"/>
    <w:rsid w:val="00D51AF3"/>
    <w:rsid w:val="00D51F47"/>
    <w:rsid w:val="00D524B6"/>
    <w:rsid w:val="00D52522"/>
    <w:rsid w:val="00D5257C"/>
    <w:rsid w:val="00D52818"/>
    <w:rsid w:val="00D5288C"/>
    <w:rsid w:val="00D529CA"/>
    <w:rsid w:val="00D529EC"/>
    <w:rsid w:val="00D52FB9"/>
    <w:rsid w:val="00D531D7"/>
    <w:rsid w:val="00D532CC"/>
    <w:rsid w:val="00D53830"/>
    <w:rsid w:val="00D53A5C"/>
    <w:rsid w:val="00D54020"/>
    <w:rsid w:val="00D5414D"/>
    <w:rsid w:val="00D54905"/>
    <w:rsid w:val="00D54EFB"/>
    <w:rsid w:val="00D5518F"/>
    <w:rsid w:val="00D551EB"/>
    <w:rsid w:val="00D553DD"/>
    <w:rsid w:val="00D5556B"/>
    <w:rsid w:val="00D55619"/>
    <w:rsid w:val="00D5582D"/>
    <w:rsid w:val="00D5587D"/>
    <w:rsid w:val="00D55A72"/>
    <w:rsid w:val="00D55AC5"/>
    <w:rsid w:val="00D55C9A"/>
    <w:rsid w:val="00D55E7F"/>
    <w:rsid w:val="00D55FC3"/>
    <w:rsid w:val="00D56174"/>
    <w:rsid w:val="00D565D6"/>
    <w:rsid w:val="00D5692B"/>
    <w:rsid w:val="00D56AEA"/>
    <w:rsid w:val="00D56E99"/>
    <w:rsid w:val="00D57B28"/>
    <w:rsid w:val="00D57C29"/>
    <w:rsid w:val="00D57F3F"/>
    <w:rsid w:val="00D60220"/>
    <w:rsid w:val="00D60404"/>
    <w:rsid w:val="00D606E8"/>
    <w:rsid w:val="00D6098E"/>
    <w:rsid w:val="00D60C80"/>
    <w:rsid w:val="00D60DBA"/>
    <w:rsid w:val="00D60E73"/>
    <w:rsid w:val="00D60F59"/>
    <w:rsid w:val="00D60FD7"/>
    <w:rsid w:val="00D6109B"/>
    <w:rsid w:val="00D614FE"/>
    <w:rsid w:val="00D615E2"/>
    <w:rsid w:val="00D618AD"/>
    <w:rsid w:val="00D6232A"/>
    <w:rsid w:val="00D6332A"/>
    <w:rsid w:val="00D635E5"/>
    <w:rsid w:val="00D636DE"/>
    <w:rsid w:val="00D6381A"/>
    <w:rsid w:val="00D63A2A"/>
    <w:rsid w:val="00D64B8F"/>
    <w:rsid w:val="00D64C23"/>
    <w:rsid w:val="00D6538B"/>
    <w:rsid w:val="00D65568"/>
    <w:rsid w:val="00D658BC"/>
    <w:rsid w:val="00D65C9D"/>
    <w:rsid w:val="00D65D0C"/>
    <w:rsid w:val="00D660C8"/>
    <w:rsid w:val="00D661FA"/>
    <w:rsid w:val="00D66D14"/>
    <w:rsid w:val="00D67372"/>
    <w:rsid w:val="00D673CE"/>
    <w:rsid w:val="00D67426"/>
    <w:rsid w:val="00D67522"/>
    <w:rsid w:val="00D67849"/>
    <w:rsid w:val="00D67890"/>
    <w:rsid w:val="00D67911"/>
    <w:rsid w:val="00D67F90"/>
    <w:rsid w:val="00D7064C"/>
    <w:rsid w:val="00D70975"/>
    <w:rsid w:val="00D712A1"/>
    <w:rsid w:val="00D713E6"/>
    <w:rsid w:val="00D71ABD"/>
    <w:rsid w:val="00D722CE"/>
    <w:rsid w:val="00D725AF"/>
    <w:rsid w:val="00D726F6"/>
    <w:rsid w:val="00D7271C"/>
    <w:rsid w:val="00D72866"/>
    <w:rsid w:val="00D72C61"/>
    <w:rsid w:val="00D72FF7"/>
    <w:rsid w:val="00D7315A"/>
    <w:rsid w:val="00D734CB"/>
    <w:rsid w:val="00D73798"/>
    <w:rsid w:val="00D73B10"/>
    <w:rsid w:val="00D73D40"/>
    <w:rsid w:val="00D73F9D"/>
    <w:rsid w:val="00D74076"/>
    <w:rsid w:val="00D740B7"/>
    <w:rsid w:val="00D7411D"/>
    <w:rsid w:val="00D74584"/>
    <w:rsid w:val="00D74F22"/>
    <w:rsid w:val="00D74F4C"/>
    <w:rsid w:val="00D7513A"/>
    <w:rsid w:val="00D75345"/>
    <w:rsid w:val="00D75718"/>
    <w:rsid w:val="00D75790"/>
    <w:rsid w:val="00D75803"/>
    <w:rsid w:val="00D75B78"/>
    <w:rsid w:val="00D761BE"/>
    <w:rsid w:val="00D7709F"/>
    <w:rsid w:val="00D770B9"/>
    <w:rsid w:val="00D77184"/>
    <w:rsid w:val="00D7737B"/>
    <w:rsid w:val="00D776DD"/>
    <w:rsid w:val="00D77E95"/>
    <w:rsid w:val="00D8076A"/>
    <w:rsid w:val="00D80E9A"/>
    <w:rsid w:val="00D81385"/>
    <w:rsid w:val="00D8276F"/>
    <w:rsid w:val="00D82F49"/>
    <w:rsid w:val="00D83759"/>
    <w:rsid w:val="00D8391D"/>
    <w:rsid w:val="00D83EF9"/>
    <w:rsid w:val="00D84121"/>
    <w:rsid w:val="00D8412B"/>
    <w:rsid w:val="00D84225"/>
    <w:rsid w:val="00D84281"/>
    <w:rsid w:val="00D842B3"/>
    <w:rsid w:val="00D844CE"/>
    <w:rsid w:val="00D84521"/>
    <w:rsid w:val="00D84945"/>
    <w:rsid w:val="00D84ACE"/>
    <w:rsid w:val="00D84D3C"/>
    <w:rsid w:val="00D84DA5"/>
    <w:rsid w:val="00D84E23"/>
    <w:rsid w:val="00D856AB"/>
    <w:rsid w:val="00D8644F"/>
    <w:rsid w:val="00D86552"/>
    <w:rsid w:val="00D866DC"/>
    <w:rsid w:val="00D86A26"/>
    <w:rsid w:val="00D8724B"/>
    <w:rsid w:val="00D87B41"/>
    <w:rsid w:val="00D87C36"/>
    <w:rsid w:val="00D87C87"/>
    <w:rsid w:val="00D901CB"/>
    <w:rsid w:val="00D902F1"/>
    <w:rsid w:val="00D90896"/>
    <w:rsid w:val="00D908C0"/>
    <w:rsid w:val="00D90A1B"/>
    <w:rsid w:val="00D90B34"/>
    <w:rsid w:val="00D90B75"/>
    <w:rsid w:val="00D90B8C"/>
    <w:rsid w:val="00D90E76"/>
    <w:rsid w:val="00D90FBB"/>
    <w:rsid w:val="00D91644"/>
    <w:rsid w:val="00D91907"/>
    <w:rsid w:val="00D91CC1"/>
    <w:rsid w:val="00D91E52"/>
    <w:rsid w:val="00D91F0F"/>
    <w:rsid w:val="00D91FE1"/>
    <w:rsid w:val="00D91FEA"/>
    <w:rsid w:val="00D92972"/>
    <w:rsid w:val="00D92BB7"/>
    <w:rsid w:val="00D9304B"/>
    <w:rsid w:val="00D93297"/>
    <w:rsid w:val="00D936DF"/>
    <w:rsid w:val="00D938BF"/>
    <w:rsid w:val="00D93987"/>
    <w:rsid w:val="00D93B7E"/>
    <w:rsid w:val="00D93C91"/>
    <w:rsid w:val="00D9415A"/>
    <w:rsid w:val="00D94340"/>
    <w:rsid w:val="00D94655"/>
    <w:rsid w:val="00D94C37"/>
    <w:rsid w:val="00D954B3"/>
    <w:rsid w:val="00D95755"/>
    <w:rsid w:val="00D957A7"/>
    <w:rsid w:val="00D95ABD"/>
    <w:rsid w:val="00D95B9E"/>
    <w:rsid w:val="00D95C0A"/>
    <w:rsid w:val="00D95FE1"/>
    <w:rsid w:val="00D96F89"/>
    <w:rsid w:val="00D970C0"/>
    <w:rsid w:val="00D97118"/>
    <w:rsid w:val="00D97A85"/>
    <w:rsid w:val="00D97B14"/>
    <w:rsid w:val="00D97BD7"/>
    <w:rsid w:val="00D97C9C"/>
    <w:rsid w:val="00D97CD7"/>
    <w:rsid w:val="00D97D05"/>
    <w:rsid w:val="00D97E41"/>
    <w:rsid w:val="00D97FA1"/>
    <w:rsid w:val="00DA00EB"/>
    <w:rsid w:val="00DA0161"/>
    <w:rsid w:val="00DA0354"/>
    <w:rsid w:val="00DA0807"/>
    <w:rsid w:val="00DA0BF6"/>
    <w:rsid w:val="00DA0CE6"/>
    <w:rsid w:val="00DA0D85"/>
    <w:rsid w:val="00DA0E9B"/>
    <w:rsid w:val="00DA0EC5"/>
    <w:rsid w:val="00DA10F4"/>
    <w:rsid w:val="00DA14E0"/>
    <w:rsid w:val="00DA171D"/>
    <w:rsid w:val="00DA1B0E"/>
    <w:rsid w:val="00DA1DE6"/>
    <w:rsid w:val="00DA1E39"/>
    <w:rsid w:val="00DA1E8F"/>
    <w:rsid w:val="00DA20CD"/>
    <w:rsid w:val="00DA250C"/>
    <w:rsid w:val="00DA27DB"/>
    <w:rsid w:val="00DA2EAB"/>
    <w:rsid w:val="00DA2FF6"/>
    <w:rsid w:val="00DA32FF"/>
    <w:rsid w:val="00DA392C"/>
    <w:rsid w:val="00DA3C00"/>
    <w:rsid w:val="00DA3C13"/>
    <w:rsid w:val="00DA3CB6"/>
    <w:rsid w:val="00DA3ED2"/>
    <w:rsid w:val="00DA491E"/>
    <w:rsid w:val="00DA50BF"/>
    <w:rsid w:val="00DA5236"/>
    <w:rsid w:val="00DA5299"/>
    <w:rsid w:val="00DA577D"/>
    <w:rsid w:val="00DA5B09"/>
    <w:rsid w:val="00DA5BDC"/>
    <w:rsid w:val="00DA5CDC"/>
    <w:rsid w:val="00DA5D98"/>
    <w:rsid w:val="00DA62A3"/>
    <w:rsid w:val="00DA6328"/>
    <w:rsid w:val="00DA63AE"/>
    <w:rsid w:val="00DA699F"/>
    <w:rsid w:val="00DA6BD7"/>
    <w:rsid w:val="00DA6D68"/>
    <w:rsid w:val="00DA6DA8"/>
    <w:rsid w:val="00DA7139"/>
    <w:rsid w:val="00DA7434"/>
    <w:rsid w:val="00DA7812"/>
    <w:rsid w:val="00DA79D0"/>
    <w:rsid w:val="00DA7B76"/>
    <w:rsid w:val="00DA7D1A"/>
    <w:rsid w:val="00DB0082"/>
    <w:rsid w:val="00DB00CC"/>
    <w:rsid w:val="00DB0317"/>
    <w:rsid w:val="00DB040E"/>
    <w:rsid w:val="00DB045D"/>
    <w:rsid w:val="00DB0782"/>
    <w:rsid w:val="00DB07AD"/>
    <w:rsid w:val="00DB0D72"/>
    <w:rsid w:val="00DB12B1"/>
    <w:rsid w:val="00DB15FD"/>
    <w:rsid w:val="00DB1F5D"/>
    <w:rsid w:val="00DB2064"/>
    <w:rsid w:val="00DB223F"/>
    <w:rsid w:val="00DB2356"/>
    <w:rsid w:val="00DB2FC4"/>
    <w:rsid w:val="00DB3051"/>
    <w:rsid w:val="00DB316D"/>
    <w:rsid w:val="00DB3556"/>
    <w:rsid w:val="00DB359A"/>
    <w:rsid w:val="00DB3BBC"/>
    <w:rsid w:val="00DB3FC9"/>
    <w:rsid w:val="00DB40F8"/>
    <w:rsid w:val="00DB45B4"/>
    <w:rsid w:val="00DB46DC"/>
    <w:rsid w:val="00DB46E9"/>
    <w:rsid w:val="00DB4719"/>
    <w:rsid w:val="00DB4E41"/>
    <w:rsid w:val="00DB4E77"/>
    <w:rsid w:val="00DB51FD"/>
    <w:rsid w:val="00DB5252"/>
    <w:rsid w:val="00DB52F9"/>
    <w:rsid w:val="00DB5614"/>
    <w:rsid w:val="00DB5734"/>
    <w:rsid w:val="00DB5782"/>
    <w:rsid w:val="00DB5899"/>
    <w:rsid w:val="00DB592A"/>
    <w:rsid w:val="00DB5993"/>
    <w:rsid w:val="00DB5CDC"/>
    <w:rsid w:val="00DB620F"/>
    <w:rsid w:val="00DB6695"/>
    <w:rsid w:val="00DB66A0"/>
    <w:rsid w:val="00DB67C2"/>
    <w:rsid w:val="00DB686C"/>
    <w:rsid w:val="00DB6C02"/>
    <w:rsid w:val="00DB7905"/>
    <w:rsid w:val="00DB7AB3"/>
    <w:rsid w:val="00DB7D0E"/>
    <w:rsid w:val="00DB7DBA"/>
    <w:rsid w:val="00DC00E4"/>
    <w:rsid w:val="00DC01E4"/>
    <w:rsid w:val="00DC02A0"/>
    <w:rsid w:val="00DC045F"/>
    <w:rsid w:val="00DC0651"/>
    <w:rsid w:val="00DC0B25"/>
    <w:rsid w:val="00DC0D70"/>
    <w:rsid w:val="00DC11EE"/>
    <w:rsid w:val="00DC1295"/>
    <w:rsid w:val="00DC1308"/>
    <w:rsid w:val="00DC1786"/>
    <w:rsid w:val="00DC1C67"/>
    <w:rsid w:val="00DC240F"/>
    <w:rsid w:val="00DC29EF"/>
    <w:rsid w:val="00DC2BF1"/>
    <w:rsid w:val="00DC2C1B"/>
    <w:rsid w:val="00DC2F3D"/>
    <w:rsid w:val="00DC37B2"/>
    <w:rsid w:val="00DC3942"/>
    <w:rsid w:val="00DC3FB7"/>
    <w:rsid w:val="00DC491F"/>
    <w:rsid w:val="00DC5087"/>
    <w:rsid w:val="00DC51AD"/>
    <w:rsid w:val="00DC5330"/>
    <w:rsid w:val="00DC54BE"/>
    <w:rsid w:val="00DC5630"/>
    <w:rsid w:val="00DC5878"/>
    <w:rsid w:val="00DC5C59"/>
    <w:rsid w:val="00DC64FD"/>
    <w:rsid w:val="00DC65E0"/>
    <w:rsid w:val="00DC6798"/>
    <w:rsid w:val="00DC6863"/>
    <w:rsid w:val="00DC6BCF"/>
    <w:rsid w:val="00DC72B3"/>
    <w:rsid w:val="00DC734E"/>
    <w:rsid w:val="00DC7442"/>
    <w:rsid w:val="00DC762F"/>
    <w:rsid w:val="00DC7763"/>
    <w:rsid w:val="00DC79B7"/>
    <w:rsid w:val="00DC79E1"/>
    <w:rsid w:val="00DC7FD2"/>
    <w:rsid w:val="00DD010E"/>
    <w:rsid w:val="00DD0161"/>
    <w:rsid w:val="00DD1129"/>
    <w:rsid w:val="00DD1692"/>
    <w:rsid w:val="00DD1918"/>
    <w:rsid w:val="00DD1AE9"/>
    <w:rsid w:val="00DD1E95"/>
    <w:rsid w:val="00DD1F74"/>
    <w:rsid w:val="00DD2272"/>
    <w:rsid w:val="00DD361F"/>
    <w:rsid w:val="00DD3BDD"/>
    <w:rsid w:val="00DD3D2C"/>
    <w:rsid w:val="00DD3DFF"/>
    <w:rsid w:val="00DD4224"/>
    <w:rsid w:val="00DD42C3"/>
    <w:rsid w:val="00DD4339"/>
    <w:rsid w:val="00DD489D"/>
    <w:rsid w:val="00DD4BDD"/>
    <w:rsid w:val="00DD4E87"/>
    <w:rsid w:val="00DD54EE"/>
    <w:rsid w:val="00DD57AA"/>
    <w:rsid w:val="00DD5AFB"/>
    <w:rsid w:val="00DD5C91"/>
    <w:rsid w:val="00DD60A2"/>
    <w:rsid w:val="00DD69D6"/>
    <w:rsid w:val="00DD6CD8"/>
    <w:rsid w:val="00DD73EB"/>
    <w:rsid w:val="00DD7989"/>
    <w:rsid w:val="00DD7CE4"/>
    <w:rsid w:val="00DD7DA8"/>
    <w:rsid w:val="00DE008C"/>
    <w:rsid w:val="00DE0516"/>
    <w:rsid w:val="00DE05AD"/>
    <w:rsid w:val="00DE082A"/>
    <w:rsid w:val="00DE088D"/>
    <w:rsid w:val="00DE0C55"/>
    <w:rsid w:val="00DE10DF"/>
    <w:rsid w:val="00DE122E"/>
    <w:rsid w:val="00DE1306"/>
    <w:rsid w:val="00DE1667"/>
    <w:rsid w:val="00DE1F11"/>
    <w:rsid w:val="00DE1F9E"/>
    <w:rsid w:val="00DE2058"/>
    <w:rsid w:val="00DE214C"/>
    <w:rsid w:val="00DE2331"/>
    <w:rsid w:val="00DE284D"/>
    <w:rsid w:val="00DE299C"/>
    <w:rsid w:val="00DE3285"/>
    <w:rsid w:val="00DE3334"/>
    <w:rsid w:val="00DE3393"/>
    <w:rsid w:val="00DE339C"/>
    <w:rsid w:val="00DE3461"/>
    <w:rsid w:val="00DE377E"/>
    <w:rsid w:val="00DE3B7B"/>
    <w:rsid w:val="00DE41DB"/>
    <w:rsid w:val="00DE4348"/>
    <w:rsid w:val="00DE43C2"/>
    <w:rsid w:val="00DE443C"/>
    <w:rsid w:val="00DE4446"/>
    <w:rsid w:val="00DE4483"/>
    <w:rsid w:val="00DE46F0"/>
    <w:rsid w:val="00DE4EAC"/>
    <w:rsid w:val="00DE50D4"/>
    <w:rsid w:val="00DE51C7"/>
    <w:rsid w:val="00DE5334"/>
    <w:rsid w:val="00DE561D"/>
    <w:rsid w:val="00DE56B1"/>
    <w:rsid w:val="00DE56C5"/>
    <w:rsid w:val="00DE56CA"/>
    <w:rsid w:val="00DE5754"/>
    <w:rsid w:val="00DE5A3E"/>
    <w:rsid w:val="00DE5B7C"/>
    <w:rsid w:val="00DE5B7D"/>
    <w:rsid w:val="00DE5D37"/>
    <w:rsid w:val="00DE6481"/>
    <w:rsid w:val="00DE654B"/>
    <w:rsid w:val="00DE68E6"/>
    <w:rsid w:val="00DE6B4A"/>
    <w:rsid w:val="00DE72B8"/>
    <w:rsid w:val="00DE7B63"/>
    <w:rsid w:val="00DE7BC5"/>
    <w:rsid w:val="00DE7D0B"/>
    <w:rsid w:val="00DE7E47"/>
    <w:rsid w:val="00DE7FEF"/>
    <w:rsid w:val="00DF01F7"/>
    <w:rsid w:val="00DF04FC"/>
    <w:rsid w:val="00DF079D"/>
    <w:rsid w:val="00DF0BAC"/>
    <w:rsid w:val="00DF0C03"/>
    <w:rsid w:val="00DF0E92"/>
    <w:rsid w:val="00DF18E5"/>
    <w:rsid w:val="00DF19B7"/>
    <w:rsid w:val="00DF21A3"/>
    <w:rsid w:val="00DF2286"/>
    <w:rsid w:val="00DF28EE"/>
    <w:rsid w:val="00DF2BD4"/>
    <w:rsid w:val="00DF2C47"/>
    <w:rsid w:val="00DF2DC8"/>
    <w:rsid w:val="00DF2E2F"/>
    <w:rsid w:val="00DF31D0"/>
    <w:rsid w:val="00DF364A"/>
    <w:rsid w:val="00DF38A8"/>
    <w:rsid w:val="00DF3B03"/>
    <w:rsid w:val="00DF3B91"/>
    <w:rsid w:val="00DF3C80"/>
    <w:rsid w:val="00DF43E0"/>
    <w:rsid w:val="00DF44BF"/>
    <w:rsid w:val="00DF4D00"/>
    <w:rsid w:val="00DF4E1D"/>
    <w:rsid w:val="00DF59B4"/>
    <w:rsid w:val="00DF5DBF"/>
    <w:rsid w:val="00DF6375"/>
    <w:rsid w:val="00DF6C80"/>
    <w:rsid w:val="00DF6DF4"/>
    <w:rsid w:val="00DF6E75"/>
    <w:rsid w:val="00DF6FAA"/>
    <w:rsid w:val="00DF71D3"/>
    <w:rsid w:val="00DF735D"/>
    <w:rsid w:val="00DF76CB"/>
    <w:rsid w:val="00DF770C"/>
    <w:rsid w:val="00DF796A"/>
    <w:rsid w:val="00DF796D"/>
    <w:rsid w:val="00DF7E72"/>
    <w:rsid w:val="00DF7F3E"/>
    <w:rsid w:val="00E00109"/>
    <w:rsid w:val="00E007B9"/>
    <w:rsid w:val="00E008C0"/>
    <w:rsid w:val="00E00937"/>
    <w:rsid w:val="00E0094F"/>
    <w:rsid w:val="00E00A4C"/>
    <w:rsid w:val="00E00F81"/>
    <w:rsid w:val="00E010E3"/>
    <w:rsid w:val="00E011C2"/>
    <w:rsid w:val="00E011E8"/>
    <w:rsid w:val="00E017BB"/>
    <w:rsid w:val="00E017CA"/>
    <w:rsid w:val="00E01997"/>
    <w:rsid w:val="00E01C1E"/>
    <w:rsid w:val="00E01C47"/>
    <w:rsid w:val="00E01D7A"/>
    <w:rsid w:val="00E01EF0"/>
    <w:rsid w:val="00E01F1B"/>
    <w:rsid w:val="00E022A8"/>
    <w:rsid w:val="00E0266E"/>
    <w:rsid w:val="00E02F47"/>
    <w:rsid w:val="00E03498"/>
    <w:rsid w:val="00E03518"/>
    <w:rsid w:val="00E037DA"/>
    <w:rsid w:val="00E0393B"/>
    <w:rsid w:val="00E03BC0"/>
    <w:rsid w:val="00E03C26"/>
    <w:rsid w:val="00E04984"/>
    <w:rsid w:val="00E04B11"/>
    <w:rsid w:val="00E04B4F"/>
    <w:rsid w:val="00E051F4"/>
    <w:rsid w:val="00E05511"/>
    <w:rsid w:val="00E057D9"/>
    <w:rsid w:val="00E05852"/>
    <w:rsid w:val="00E0590A"/>
    <w:rsid w:val="00E0593B"/>
    <w:rsid w:val="00E05F39"/>
    <w:rsid w:val="00E063E3"/>
    <w:rsid w:val="00E0645C"/>
    <w:rsid w:val="00E065B2"/>
    <w:rsid w:val="00E06977"/>
    <w:rsid w:val="00E06DDA"/>
    <w:rsid w:val="00E07120"/>
    <w:rsid w:val="00E07393"/>
    <w:rsid w:val="00E076B6"/>
    <w:rsid w:val="00E078B7"/>
    <w:rsid w:val="00E079CC"/>
    <w:rsid w:val="00E07D39"/>
    <w:rsid w:val="00E07E1E"/>
    <w:rsid w:val="00E10665"/>
    <w:rsid w:val="00E10CE2"/>
    <w:rsid w:val="00E10D79"/>
    <w:rsid w:val="00E10E3B"/>
    <w:rsid w:val="00E10F29"/>
    <w:rsid w:val="00E11021"/>
    <w:rsid w:val="00E114F1"/>
    <w:rsid w:val="00E1152F"/>
    <w:rsid w:val="00E116E8"/>
    <w:rsid w:val="00E11C1F"/>
    <w:rsid w:val="00E11CED"/>
    <w:rsid w:val="00E11E54"/>
    <w:rsid w:val="00E11F27"/>
    <w:rsid w:val="00E12498"/>
    <w:rsid w:val="00E124DC"/>
    <w:rsid w:val="00E126B2"/>
    <w:rsid w:val="00E128F6"/>
    <w:rsid w:val="00E131B1"/>
    <w:rsid w:val="00E13518"/>
    <w:rsid w:val="00E13CBD"/>
    <w:rsid w:val="00E1401F"/>
    <w:rsid w:val="00E14616"/>
    <w:rsid w:val="00E151C3"/>
    <w:rsid w:val="00E1537C"/>
    <w:rsid w:val="00E159F9"/>
    <w:rsid w:val="00E15A0F"/>
    <w:rsid w:val="00E15EB2"/>
    <w:rsid w:val="00E1636B"/>
    <w:rsid w:val="00E16405"/>
    <w:rsid w:val="00E164DE"/>
    <w:rsid w:val="00E16F9C"/>
    <w:rsid w:val="00E16FBC"/>
    <w:rsid w:val="00E17356"/>
    <w:rsid w:val="00E174C3"/>
    <w:rsid w:val="00E17829"/>
    <w:rsid w:val="00E1797A"/>
    <w:rsid w:val="00E17B93"/>
    <w:rsid w:val="00E17EDF"/>
    <w:rsid w:val="00E17EF6"/>
    <w:rsid w:val="00E20335"/>
    <w:rsid w:val="00E209AD"/>
    <w:rsid w:val="00E20AC5"/>
    <w:rsid w:val="00E21243"/>
    <w:rsid w:val="00E2155A"/>
    <w:rsid w:val="00E217D2"/>
    <w:rsid w:val="00E21CCA"/>
    <w:rsid w:val="00E21DE4"/>
    <w:rsid w:val="00E2226A"/>
    <w:rsid w:val="00E228EC"/>
    <w:rsid w:val="00E22AB6"/>
    <w:rsid w:val="00E22B64"/>
    <w:rsid w:val="00E22FCB"/>
    <w:rsid w:val="00E232A8"/>
    <w:rsid w:val="00E2335E"/>
    <w:rsid w:val="00E2338D"/>
    <w:rsid w:val="00E23927"/>
    <w:rsid w:val="00E23B3A"/>
    <w:rsid w:val="00E23B4A"/>
    <w:rsid w:val="00E23FC8"/>
    <w:rsid w:val="00E243F1"/>
    <w:rsid w:val="00E24426"/>
    <w:rsid w:val="00E24EAD"/>
    <w:rsid w:val="00E2508C"/>
    <w:rsid w:val="00E25541"/>
    <w:rsid w:val="00E25573"/>
    <w:rsid w:val="00E258F0"/>
    <w:rsid w:val="00E259A5"/>
    <w:rsid w:val="00E26116"/>
    <w:rsid w:val="00E26291"/>
    <w:rsid w:val="00E265F9"/>
    <w:rsid w:val="00E26C65"/>
    <w:rsid w:val="00E27373"/>
    <w:rsid w:val="00E2750E"/>
    <w:rsid w:val="00E27539"/>
    <w:rsid w:val="00E27834"/>
    <w:rsid w:val="00E278B3"/>
    <w:rsid w:val="00E27D18"/>
    <w:rsid w:val="00E27D48"/>
    <w:rsid w:val="00E27F2D"/>
    <w:rsid w:val="00E301C9"/>
    <w:rsid w:val="00E302CB"/>
    <w:rsid w:val="00E30E3C"/>
    <w:rsid w:val="00E30E93"/>
    <w:rsid w:val="00E30F6B"/>
    <w:rsid w:val="00E31025"/>
    <w:rsid w:val="00E317F0"/>
    <w:rsid w:val="00E318E3"/>
    <w:rsid w:val="00E3207F"/>
    <w:rsid w:val="00E3226B"/>
    <w:rsid w:val="00E32414"/>
    <w:rsid w:val="00E32620"/>
    <w:rsid w:val="00E32900"/>
    <w:rsid w:val="00E32A92"/>
    <w:rsid w:val="00E33189"/>
    <w:rsid w:val="00E33445"/>
    <w:rsid w:val="00E33822"/>
    <w:rsid w:val="00E33D06"/>
    <w:rsid w:val="00E34057"/>
    <w:rsid w:val="00E34176"/>
    <w:rsid w:val="00E353CA"/>
    <w:rsid w:val="00E35537"/>
    <w:rsid w:val="00E3574E"/>
    <w:rsid w:val="00E358F8"/>
    <w:rsid w:val="00E35A6F"/>
    <w:rsid w:val="00E3657A"/>
    <w:rsid w:val="00E367DF"/>
    <w:rsid w:val="00E36881"/>
    <w:rsid w:val="00E36ABD"/>
    <w:rsid w:val="00E36AE5"/>
    <w:rsid w:val="00E36CC6"/>
    <w:rsid w:val="00E37332"/>
    <w:rsid w:val="00E37337"/>
    <w:rsid w:val="00E37360"/>
    <w:rsid w:val="00E37888"/>
    <w:rsid w:val="00E37A60"/>
    <w:rsid w:val="00E37AC7"/>
    <w:rsid w:val="00E37CC3"/>
    <w:rsid w:val="00E37E84"/>
    <w:rsid w:val="00E37F41"/>
    <w:rsid w:val="00E40070"/>
    <w:rsid w:val="00E406AC"/>
    <w:rsid w:val="00E40E1A"/>
    <w:rsid w:val="00E41425"/>
    <w:rsid w:val="00E423D2"/>
    <w:rsid w:val="00E426A1"/>
    <w:rsid w:val="00E426FC"/>
    <w:rsid w:val="00E4343C"/>
    <w:rsid w:val="00E434D6"/>
    <w:rsid w:val="00E43A99"/>
    <w:rsid w:val="00E43F01"/>
    <w:rsid w:val="00E43F47"/>
    <w:rsid w:val="00E4411F"/>
    <w:rsid w:val="00E4417C"/>
    <w:rsid w:val="00E446EC"/>
    <w:rsid w:val="00E44786"/>
    <w:rsid w:val="00E44D0C"/>
    <w:rsid w:val="00E44DE1"/>
    <w:rsid w:val="00E44E12"/>
    <w:rsid w:val="00E44F20"/>
    <w:rsid w:val="00E451B8"/>
    <w:rsid w:val="00E455F6"/>
    <w:rsid w:val="00E45730"/>
    <w:rsid w:val="00E4583A"/>
    <w:rsid w:val="00E45A73"/>
    <w:rsid w:val="00E45AF7"/>
    <w:rsid w:val="00E462A5"/>
    <w:rsid w:val="00E462C8"/>
    <w:rsid w:val="00E462EE"/>
    <w:rsid w:val="00E462F4"/>
    <w:rsid w:val="00E473CF"/>
    <w:rsid w:val="00E478D8"/>
    <w:rsid w:val="00E500AC"/>
    <w:rsid w:val="00E50399"/>
    <w:rsid w:val="00E50503"/>
    <w:rsid w:val="00E50A9F"/>
    <w:rsid w:val="00E50CE1"/>
    <w:rsid w:val="00E50E90"/>
    <w:rsid w:val="00E510B2"/>
    <w:rsid w:val="00E5122C"/>
    <w:rsid w:val="00E512B1"/>
    <w:rsid w:val="00E513D1"/>
    <w:rsid w:val="00E517E3"/>
    <w:rsid w:val="00E519B1"/>
    <w:rsid w:val="00E51A8F"/>
    <w:rsid w:val="00E521AF"/>
    <w:rsid w:val="00E528C5"/>
    <w:rsid w:val="00E529E8"/>
    <w:rsid w:val="00E52CAF"/>
    <w:rsid w:val="00E532D7"/>
    <w:rsid w:val="00E536BD"/>
    <w:rsid w:val="00E5377D"/>
    <w:rsid w:val="00E537EE"/>
    <w:rsid w:val="00E53B17"/>
    <w:rsid w:val="00E53D70"/>
    <w:rsid w:val="00E53D71"/>
    <w:rsid w:val="00E53EA4"/>
    <w:rsid w:val="00E54408"/>
    <w:rsid w:val="00E546F1"/>
    <w:rsid w:val="00E548D2"/>
    <w:rsid w:val="00E5494C"/>
    <w:rsid w:val="00E54C9E"/>
    <w:rsid w:val="00E54E8D"/>
    <w:rsid w:val="00E55180"/>
    <w:rsid w:val="00E554BE"/>
    <w:rsid w:val="00E5563A"/>
    <w:rsid w:val="00E56046"/>
    <w:rsid w:val="00E5656B"/>
    <w:rsid w:val="00E56AB3"/>
    <w:rsid w:val="00E56C8E"/>
    <w:rsid w:val="00E56F97"/>
    <w:rsid w:val="00E570A0"/>
    <w:rsid w:val="00E574B3"/>
    <w:rsid w:val="00E57788"/>
    <w:rsid w:val="00E57B8A"/>
    <w:rsid w:val="00E57C7A"/>
    <w:rsid w:val="00E60412"/>
    <w:rsid w:val="00E60668"/>
    <w:rsid w:val="00E609F9"/>
    <w:rsid w:val="00E60C91"/>
    <w:rsid w:val="00E60D94"/>
    <w:rsid w:val="00E61207"/>
    <w:rsid w:val="00E61760"/>
    <w:rsid w:val="00E62848"/>
    <w:rsid w:val="00E6299D"/>
    <w:rsid w:val="00E629CD"/>
    <w:rsid w:val="00E62D82"/>
    <w:rsid w:val="00E632B4"/>
    <w:rsid w:val="00E6331F"/>
    <w:rsid w:val="00E6342C"/>
    <w:rsid w:val="00E636E9"/>
    <w:rsid w:val="00E6384E"/>
    <w:rsid w:val="00E63D1F"/>
    <w:rsid w:val="00E63E12"/>
    <w:rsid w:val="00E63E35"/>
    <w:rsid w:val="00E642DD"/>
    <w:rsid w:val="00E64392"/>
    <w:rsid w:val="00E6450F"/>
    <w:rsid w:val="00E646C7"/>
    <w:rsid w:val="00E646F8"/>
    <w:rsid w:val="00E648B0"/>
    <w:rsid w:val="00E64A06"/>
    <w:rsid w:val="00E64C0D"/>
    <w:rsid w:val="00E64FB1"/>
    <w:rsid w:val="00E64FB9"/>
    <w:rsid w:val="00E64FE7"/>
    <w:rsid w:val="00E65475"/>
    <w:rsid w:val="00E654A8"/>
    <w:rsid w:val="00E6560E"/>
    <w:rsid w:val="00E66040"/>
    <w:rsid w:val="00E6647E"/>
    <w:rsid w:val="00E6687A"/>
    <w:rsid w:val="00E66DAC"/>
    <w:rsid w:val="00E66F1C"/>
    <w:rsid w:val="00E672EC"/>
    <w:rsid w:val="00E6792D"/>
    <w:rsid w:val="00E67A23"/>
    <w:rsid w:val="00E67AA7"/>
    <w:rsid w:val="00E70027"/>
    <w:rsid w:val="00E7014E"/>
    <w:rsid w:val="00E709F8"/>
    <w:rsid w:val="00E70CDB"/>
    <w:rsid w:val="00E70EEA"/>
    <w:rsid w:val="00E71020"/>
    <w:rsid w:val="00E711BA"/>
    <w:rsid w:val="00E7129E"/>
    <w:rsid w:val="00E72137"/>
    <w:rsid w:val="00E72484"/>
    <w:rsid w:val="00E72F78"/>
    <w:rsid w:val="00E731F3"/>
    <w:rsid w:val="00E735AB"/>
    <w:rsid w:val="00E735AE"/>
    <w:rsid w:val="00E7369E"/>
    <w:rsid w:val="00E738E2"/>
    <w:rsid w:val="00E7390D"/>
    <w:rsid w:val="00E73DB6"/>
    <w:rsid w:val="00E73F69"/>
    <w:rsid w:val="00E74217"/>
    <w:rsid w:val="00E743C2"/>
    <w:rsid w:val="00E746DA"/>
    <w:rsid w:val="00E74938"/>
    <w:rsid w:val="00E74A90"/>
    <w:rsid w:val="00E74B97"/>
    <w:rsid w:val="00E74C1C"/>
    <w:rsid w:val="00E74F80"/>
    <w:rsid w:val="00E7517B"/>
    <w:rsid w:val="00E75514"/>
    <w:rsid w:val="00E75D7B"/>
    <w:rsid w:val="00E76079"/>
    <w:rsid w:val="00E76628"/>
    <w:rsid w:val="00E766CA"/>
    <w:rsid w:val="00E76A08"/>
    <w:rsid w:val="00E76AD8"/>
    <w:rsid w:val="00E774BA"/>
    <w:rsid w:val="00E77686"/>
    <w:rsid w:val="00E777EB"/>
    <w:rsid w:val="00E777FC"/>
    <w:rsid w:val="00E77871"/>
    <w:rsid w:val="00E778BD"/>
    <w:rsid w:val="00E77E3F"/>
    <w:rsid w:val="00E8009C"/>
    <w:rsid w:val="00E80117"/>
    <w:rsid w:val="00E80578"/>
    <w:rsid w:val="00E80A89"/>
    <w:rsid w:val="00E80D20"/>
    <w:rsid w:val="00E80D56"/>
    <w:rsid w:val="00E81FA8"/>
    <w:rsid w:val="00E82A1D"/>
    <w:rsid w:val="00E82AAA"/>
    <w:rsid w:val="00E82ABE"/>
    <w:rsid w:val="00E82B5E"/>
    <w:rsid w:val="00E82BED"/>
    <w:rsid w:val="00E82BFF"/>
    <w:rsid w:val="00E82C6C"/>
    <w:rsid w:val="00E82CE7"/>
    <w:rsid w:val="00E8373C"/>
    <w:rsid w:val="00E8374E"/>
    <w:rsid w:val="00E837CC"/>
    <w:rsid w:val="00E83BD9"/>
    <w:rsid w:val="00E842A7"/>
    <w:rsid w:val="00E845FF"/>
    <w:rsid w:val="00E85ABE"/>
    <w:rsid w:val="00E86238"/>
    <w:rsid w:val="00E864A1"/>
    <w:rsid w:val="00E86D06"/>
    <w:rsid w:val="00E86F7D"/>
    <w:rsid w:val="00E870D0"/>
    <w:rsid w:val="00E873EB"/>
    <w:rsid w:val="00E8790E"/>
    <w:rsid w:val="00E87A6E"/>
    <w:rsid w:val="00E87B7D"/>
    <w:rsid w:val="00E87C3F"/>
    <w:rsid w:val="00E906D0"/>
    <w:rsid w:val="00E9085F"/>
    <w:rsid w:val="00E90BA8"/>
    <w:rsid w:val="00E90D70"/>
    <w:rsid w:val="00E913AF"/>
    <w:rsid w:val="00E91631"/>
    <w:rsid w:val="00E916AF"/>
    <w:rsid w:val="00E91823"/>
    <w:rsid w:val="00E91C28"/>
    <w:rsid w:val="00E91C65"/>
    <w:rsid w:val="00E920A5"/>
    <w:rsid w:val="00E92C14"/>
    <w:rsid w:val="00E936B8"/>
    <w:rsid w:val="00E93F99"/>
    <w:rsid w:val="00E942D2"/>
    <w:rsid w:val="00E943AA"/>
    <w:rsid w:val="00E94460"/>
    <w:rsid w:val="00E94DB4"/>
    <w:rsid w:val="00E94E78"/>
    <w:rsid w:val="00E95260"/>
    <w:rsid w:val="00E9568A"/>
    <w:rsid w:val="00E9577E"/>
    <w:rsid w:val="00E959A4"/>
    <w:rsid w:val="00E95B70"/>
    <w:rsid w:val="00E95DAB"/>
    <w:rsid w:val="00E95E76"/>
    <w:rsid w:val="00E960A6"/>
    <w:rsid w:val="00E966E2"/>
    <w:rsid w:val="00E9671A"/>
    <w:rsid w:val="00E968D4"/>
    <w:rsid w:val="00E973EE"/>
    <w:rsid w:val="00E97A74"/>
    <w:rsid w:val="00E97DAB"/>
    <w:rsid w:val="00E97E29"/>
    <w:rsid w:val="00EA072F"/>
    <w:rsid w:val="00EA0940"/>
    <w:rsid w:val="00EA0A49"/>
    <w:rsid w:val="00EA0FE9"/>
    <w:rsid w:val="00EA16A9"/>
    <w:rsid w:val="00EA1910"/>
    <w:rsid w:val="00EA1C81"/>
    <w:rsid w:val="00EA1E43"/>
    <w:rsid w:val="00EA2332"/>
    <w:rsid w:val="00EA23C7"/>
    <w:rsid w:val="00EA2485"/>
    <w:rsid w:val="00EA26D3"/>
    <w:rsid w:val="00EA296D"/>
    <w:rsid w:val="00EA2B61"/>
    <w:rsid w:val="00EA2DEE"/>
    <w:rsid w:val="00EA2FF0"/>
    <w:rsid w:val="00EA3092"/>
    <w:rsid w:val="00EA338C"/>
    <w:rsid w:val="00EA3503"/>
    <w:rsid w:val="00EA3892"/>
    <w:rsid w:val="00EA3BF0"/>
    <w:rsid w:val="00EA48EF"/>
    <w:rsid w:val="00EA5087"/>
    <w:rsid w:val="00EA5396"/>
    <w:rsid w:val="00EA53D7"/>
    <w:rsid w:val="00EA5EDA"/>
    <w:rsid w:val="00EA5FF6"/>
    <w:rsid w:val="00EA606D"/>
    <w:rsid w:val="00EA6286"/>
    <w:rsid w:val="00EA63C6"/>
    <w:rsid w:val="00EA63F2"/>
    <w:rsid w:val="00EA66A5"/>
    <w:rsid w:val="00EA6751"/>
    <w:rsid w:val="00EA6A9E"/>
    <w:rsid w:val="00EA6C5D"/>
    <w:rsid w:val="00EA6D82"/>
    <w:rsid w:val="00EA6F88"/>
    <w:rsid w:val="00EA6FBA"/>
    <w:rsid w:val="00EA7219"/>
    <w:rsid w:val="00EA754D"/>
    <w:rsid w:val="00EA79C2"/>
    <w:rsid w:val="00EA7C86"/>
    <w:rsid w:val="00EB03B9"/>
    <w:rsid w:val="00EB083D"/>
    <w:rsid w:val="00EB0985"/>
    <w:rsid w:val="00EB0A18"/>
    <w:rsid w:val="00EB0AFE"/>
    <w:rsid w:val="00EB11CE"/>
    <w:rsid w:val="00EB1836"/>
    <w:rsid w:val="00EB19F4"/>
    <w:rsid w:val="00EB1CFC"/>
    <w:rsid w:val="00EB1DDF"/>
    <w:rsid w:val="00EB2828"/>
    <w:rsid w:val="00EB2A8B"/>
    <w:rsid w:val="00EB2FA6"/>
    <w:rsid w:val="00EB333C"/>
    <w:rsid w:val="00EB3385"/>
    <w:rsid w:val="00EB36BB"/>
    <w:rsid w:val="00EB4376"/>
    <w:rsid w:val="00EB440C"/>
    <w:rsid w:val="00EB4582"/>
    <w:rsid w:val="00EB471C"/>
    <w:rsid w:val="00EB4ABE"/>
    <w:rsid w:val="00EB4CDC"/>
    <w:rsid w:val="00EB4FD7"/>
    <w:rsid w:val="00EB55BB"/>
    <w:rsid w:val="00EB5670"/>
    <w:rsid w:val="00EB585D"/>
    <w:rsid w:val="00EB5A68"/>
    <w:rsid w:val="00EB5E4F"/>
    <w:rsid w:val="00EB636F"/>
    <w:rsid w:val="00EB66E5"/>
    <w:rsid w:val="00EB6707"/>
    <w:rsid w:val="00EB670E"/>
    <w:rsid w:val="00EB68F3"/>
    <w:rsid w:val="00EB71F3"/>
    <w:rsid w:val="00EB7342"/>
    <w:rsid w:val="00EB7AD6"/>
    <w:rsid w:val="00EB7BE9"/>
    <w:rsid w:val="00EC0772"/>
    <w:rsid w:val="00EC08C2"/>
    <w:rsid w:val="00EC08C8"/>
    <w:rsid w:val="00EC0971"/>
    <w:rsid w:val="00EC09A4"/>
    <w:rsid w:val="00EC0B14"/>
    <w:rsid w:val="00EC128A"/>
    <w:rsid w:val="00EC15F8"/>
    <w:rsid w:val="00EC1921"/>
    <w:rsid w:val="00EC1F33"/>
    <w:rsid w:val="00EC20C2"/>
    <w:rsid w:val="00EC20ED"/>
    <w:rsid w:val="00EC253F"/>
    <w:rsid w:val="00EC303C"/>
    <w:rsid w:val="00EC31B1"/>
    <w:rsid w:val="00EC32C7"/>
    <w:rsid w:val="00EC34CB"/>
    <w:rsid w:val="00EC36E3"/>
    <w:rsid w:val="00EC3923"/>
    <w:rsid w:val="00EC3AD5"/>
    <w:rsid w:val="00EC3D6F"/>
    <w:rsid w:val="00EC3DA9"/>
    <w:rsid w:val="00EC410D"/>
    <w:rsid w:val="00EC4260"/>
    <w:rsid w:val="00EC4300"/>
    <w:rsid w:val="00EC4415"/>
    <w:rsid w:val="00EC44F6"/>
    <w:rsid w:val="00EC48B5"/>
    <w:rsid w:val="00EC4981"/>
    <w:rsid w:val="00EC4DF0"/>
    <w:rsid w:val="00EC4E24"/>
    <w:rsid w:val="00EC5269"/>
    <w:rsid w:val="00EC52B7"/>
    <w:rsid w:val="00EC5AE9"/>
    <w:rsid w:val="00EC5B5E"/>
    <w:rsid w:val="00EC5BA6"/>
    <w:rsid w:val="00EC5F3E"/>
    <w:rsid w:val="00EC61A0"/>
    <w:rsid w:val="00EC632E"/>
    <w:rsid w:val="00EC64E4"/>
    <w:rsid w:val="00EC654A"/>
    <w:rsid w:val="00EC6599"/>
    <w:rsid w:val="00EC6CB8"/>
    <w:rsid w:val="00EC6DE7"/>
    <w:rsid w:val="00EC6E8F"/>
    <w:rsid w:val="00ED02BA"/>
    <w:rsid w:val="00ED0ABC"/>
    <w:rsid w:val="00ED0C07"/>
    <w:rsid w:val="00ED0CA2"/>
    <w:rsid w:val="00ED0DB1"/>
    <w:rsid w:val="00ED0E6B"/>
    <w:rsid w:val="00ED112D"/>
    <w:rsid w:val="00ED18A5"/>
    <w:rsid w:val="00ED267C"/>
    <w:rsid w:val="00ED27D7"/>
    <w:rsid w:val="00ED2957"/>
    <w:rsid w:val="00ED3B2A"/>
    <w:rsid w:val="00ED4255"/>
    <w:rsid w:val="00ED4318"/>
    <w:rsid w:val="00ED4D9A"/>
    <w:rsid w:val="00ED545E"/>
    <w:rsid w:val="00ED57F5"/>
    <w:rsid w:val="00ED5897"/>
    <w:rsid w:val="00ED597F"/>
    <w:rsid w:val="00ED598B"/>
    <w:rsid w:val="00ED5B8D"/>
    <w:rsid w:val="00ED5B9C"/>
    <w:rsid w:val="00ED5DDC"/>
    <w:rsid w:val="00ED5E86"/>
    <w:rsid w:val="00ED5F89"/>
    <w:rsid w:val="00ED60E8"/>
    <w:rsid w:val="00ED6268"/>
    <w:rsid w:val="00ED6B9F"/>
    <w:rsid w:val="00ED7287"/>
    <w:rsid w:val="00ED7300"/>
    <w:rsid w:val="00ED77F3"/>
    <w:rsid w:val="00ED7D50"/>
    <w:rsid w:val="00EE00B1"/>
    <w:rsid w:val="00EE06FC"/>
    <w:rsid w:val="00EE0BED"/>
    <w:rsid w:val="00EE0C7E"/>
    <w:rsid w:val="00EE0E51"/>
    <w:rsid w:val="00EE1153"/>
    <w:rsid w:val="00EE11CD"/>
    <w:rsid w:val="00EE1207"/>
    <w:rsid w:val="00EE1375"/>
    <w:rsid w:val="00EE1A4A"/>
    <w:rsid w:val="00EE1FF9"/>
    <w:rsid w:val="00EE238B"/>
    <w:rsid w:val="00EE2CDB"/>
    <w:rsid w:val="00EE2F4E"/>
    <w:rsid w:val="00EE3119"/>
    <w:rsid w:val="00EE323F"/>
    <w:rsid w:val="00EE3584"/>
    <w:rsid w:val="00EE3A1C"/>
    <w:rsid w:val="00EE3D85"/>
    <w:rsid w:val="00EE3F2E"/>
    <w:rsid w:val="00EE40B6"/>
    <w:rsid w:val="00EE41E8"/>
    <w:rsid w:val="00EE432B"/>
    <w:rsid w:val="00EE454D"/>
    <w:rsid w:val="00EE456B"/>
    <w:rsid w:val="00EE4794"/>
    <w:rsid w:val="00EE4CA1"/>
    <w:rsid w:val="00EE4F14"/>
    <w:rsid w:val="00EE54EA"/>
    <w:rsid w:val="00EE5718"/>
    <w:rsid w:val="00EE5A4D"/>
    <w:rsid w:val="00EE5AA2"/>
    <w:rsid w:val="00EE5DF2"/>
    <w:rsid w:val="00EE5EBF"/>
    <w:rsid w:val="00EE609E"/>
    <w:rsid w:val="00EE61A0"/>
    <w:rsid w:val="00EE6668"/>
    <w:rsid w:val="00EE6690"/>
    <w:rsid w:val="00EE69FD"/>
    <w:rsid w:val="00EE6F44"/>
    <w:rsid w:val="00EE72A7"/>
    <w:rsid w:val="00EE775D"/>
    <w:rsid w:val="00EE79B5"/>
    <w:rsid w:val="00EE7AEE"/>
    <w:rsid w:val="00EE7B33"/>
    <w:rsid w:val="00EE7D9C"/>
    <w:rsid w:val="00EE7FAF"/>
    <w:rsid w:val="00EF0221"/>
    <w:rsid w:val="00EF0394"/>
    <w:rsid w:val="00EF03AC"/>
    <w:rsid w:val="00EF13D5"/>
    <w:rsid w:val="00EF14D2"/>
    <w:rsid w:val="00EF17F3"/>
    <w:rsid w:val="00EF19F2"/>
    <w:rsid w:val="00EF1C40"/>
    <w:rsid w:val="00EF21D7"/>
    <w:rsid w:val="00EF28FE"/>
    <w:rsid w:val="00EF318B"/>
    <w:rsid w:val="00EF343D"/>
    <w:rsid w:val="00EF364E"/>
    <w:rsid w:val="00EF398D"/>
    <w:rsid w:val="00EF3D33"/>
    <w:rsid w:val="00EF4385"/>
    <w:rsid w:val="00EF46D0"/>
    <w:rsid w:val="00EF48F9"/>
    <w:rsid w:val="00EF4E15"/>
    <w:rsid w:val="00EF4F3E"/>
    <w:rsid w:val="00EF5016"/>
    <w:rsid w:val="00EF534A"/>
    <w:rsid w:val="00EF5408"/>
    <w:rsid w:val="00EF571B"/>
    <w:rsid w:val="00EF5D85"/>
    <w:rsid w:val="00EF5E2E"/>
    <w:rsid w:val="00EF5EB6"/>
    <w:rsid w:val="00EF5F7D"/>
    <w:rsid w:val="00EF64F8"/>
    <w:rsid w:val="00EF709C"/>
    <w:rsid w:val="00EF721A"/>
    <w:rsid w:val="00EF743D"/>
    <w:rsid w:val="00EF74A6"/>
    <w:rsid w:val="00EF77AD"/>
    <w:rsid w:val="00EF7898"/>
    <w:rsid w:val="00EF79CA"/>
    <w:rsid w:val="00EF7CC5"/>
    <w:rsid w:val="00EF7F05"/>
    <w:rsid w:val="00F00169"/>
    <w:rsid w:val="00F00FD6"/>
    <w:rsid w:val="00F01172"/>
    <w:rsid w:val="00F01609"/>
    <w:rsid w:val="00F0189E"/>
    <w:rsid w:val="00F01E22"/>
    <w:rsid w:val="00F01FE0"/>
    <w:rsid w:val="00F024CD"/>
    <w:rsid w:val="00F02947"/>
    <w:rsid w:val="00F02C8C"/>
    <w:rsid w:val="00F02F4D"/>
    <w:rsid w:val="00F0302A"/>
    <w:rsid w:val="00F03200"/>
    <w:rsid w:val="00F0335D"/>
    <w:rsid w:val="00F0339D"/>
    <w:rsid w:val="00F0356A"/>
    <w:rsid w:val="00F035E7"/>
    <w:rsid w:val="00F0373A"/>
    <w:rsid w:val="00F03B2B"/>
    <w:rsid w:val="00F03CE2"/>
    <w:rsid w:val="00F03E53"/>
    <w:rsid w:val="00F04471"/>
    <w:rsid w:val="00F04846"/>
    <w:rsid w:val="00F04C63"/>
    <w:rsid w:val="00F0519B"/>
    <w:rsid w:val="00F05218"/>
    <w:rsid w:val="00F05389"/>
    <w:rsid w:val="00F05F53"/>
    <w:rsid w:val="00F06074"/>
    <w:rsid w:val="00F06541"/>
    <w:rsid w:val="00F0655C"/>
    <w:rsid w:val="00F06DAB"/>
    <w:rsid w:val="00F071BF"/>
    <w:rsid w:val="00F07265"/>
    <w:rsid w:val="00F074E8"/>
    <w:rsid w:val="00F07A6E"/>
    <w:rsid w:val="00F10429"/>
    <w:rsid w:val="00F10445"/>
    <w:rsid w:val="00F1045F"/>
    <w:rsid w:val="00F1085C"/>
    <w:rsid w:val="00F1099D"/>
    <w:rsid w:val="00F10BC5"/>
    <w:rsid w:val="00F10E61"/>
    <w:rsid w:val="00F114B0"/>
    <w:rsid w:val="00F114E2"/>
    <w:rsid w:val="00F11995"/>
    <w:rsid w:val="00F11CD9"/>
    <w:rsid w:val="00F11D1D"/>
    <w:rsid w:val="00F11E95"/>
    <w:rsid w:val="00F122EE"/>
    <w:rsid w:val="00F12383"/>
    <w:rsid w:val="00F12453"/>
    <w:rsid w:val="00F12F2A"/>
    <w:rsid w:val="00F131B7"/>
    <w:rsid w:val="00F13724"/>
    <w:rsid w:val="00F13850"/>
    <w:rsid w:val="00F13A41"/>
    <w:rsid w:val="00F14886"/>
    <w:rsid w:val="00F14CAC"/>
    <w:rsid w:val="00F1513D"/>
    <w:rsid w:val="00F15263"/>
    <w:rsid w:val="00F15270"/>
    <w:rsid w:val="00F15285"/>
    <w:rsid w:val="00F1546E"/>
    <w:rsid w:val="00F15514"/>
    <w:rsid w:val="00F1591B"/>
    <w:rsid w:val="00F15F41"/>
    <w:rsid w:val="00F16154"/>
    <w:rsid w:val="00F1615B"/>
    <w:rsid w:val="00F165F2"/>
    <w:rsid w:val="00F16763"/>
    <w:rsid w:val="00F16790"/>
    <w:rsid w:val="00F167E5"/>
    <w:rsid w:val="00F1685C"/>
    <w:rsid w:val="00F16A57"/>
    <w:rsid w:val="00F16E2F"/>
    <w:rsid w:val="00F16E34"/>
    <w:rsid w:val="00F171A4"/>
    <w:rsid w:val="00F1728C"/>
    <w:rsid w:val="00F172F0"/>
    <w:rsid w:val="00F17357"/>
    <w:rsid w:val="00F1742A"/>
    <w:rsid w:val="00F17632"/>
    <w:rsid w:val="00F1788F"/>
    <w:rsid w:val="00F17CD4"/>
    <w:rsid w:val="00F20378"/>
    <w:rsid w:val="00F207DD"/>
    <w:rsid w:val="00F20B22"/>
    <w:rsid w:val="00F20D58"/>
    <w:rsid w:val="00F20E07"/>
    <w:rsid w:val="00F21B00"/>
    <w:rsid w:val="00F21C29"/>
    <w:rsid w:val="00F21C73"/>
    <w:rsid w:val="00F21E6D"/>
    <w:rsid w:val="00F21E7A"/>
    <w:rsid w:val="00F21EC8"/>
    <w:rsid w:val="00F22321"/>
    <w:rsid w:val="00F226F9"/>
    <w:rsid w:val="00F228C4"/>
    <w:rsid w:val="00F22C9D"/>
    <w:rsid w:val="00F22E62"/>
    <w:rsid w:val="00F22FA0"/>
    <w:rsid w:val="00F231D6"/>
    <w:rsid w:val="00F232A3"/>
    <w:rsid w:val="00F23744"/>
    <w:rsid w:val="00F23A22"/>
    <w:rsid w:val="00F23C70"/>
    <w:rsid w:val="00F242B6"/>
    <w:rsid w:val="00F244FB"/>
    <w:rsid w:val="00F249A6"/>
    <w:rsid w:val="00F25160"/>
    <w:rsid w:val="00F255F9"/>
    <w:rsid w:val="00F2562B"/>
    <w:rsid w:val="00F260D1"/>
    <w:rsid w:val="00F2618B"/>
    <w:rsid w:val="00F26200"/>
    <w:rsid w:val="00F269EE"/>
    <w:rsid w:val="00F26A3A"/>
    <w:rsid w:val="00F26A84"/>
    <w:rsid w:val="00F27386"/>
    <w:rsid w:val="00F275C2"/>
    <w:rsid w:val="00F2785B"/>
    <w:rsid w:val="00F27A0C"/>
    <w:rsid w:val="00F27CB3"/>
    <w:rsid w:val="00F27F4C"/>
    <w:rsid w:val="00F30022"/>
    <w:rsid w:val="00F303AE"/>
    <w:rsid w:val="00F306FE"/>
    <w:rsid w:val="00F30724"/>
    <w:rsid w:val="00F30909"/>
    <w:rsid w:val="00F30C35"/>
    <w:rsid w:val="00F30EA2"/>
    <w:rsid w:val="00F31004"/>
    <w:rsid w:val="00F3101B"/>
    <w:rsid w:val="00F310A5"/>
    <w:rsid w:val="00F3164F"/>
    <w:rsid w:val="00F3177C"/>
    <w:rsid w:val="00F31C05"/>
    <w:rsid w:val="00F31E30"/>
    <w:rsid w:val="00F3203B"/>
    <w:rsid w:val="00F322B1"/>
    <w:rsid w:val="00F3234E"/>
    <w:rsid w:val="00F32590"/>
    <w:rsid w:val="00F325B8"/>
    <w:rsid w:val="00F32A36"/>
    <w:rsid w:val="00F330B6"/>
    <w:rsid w:val="00F33232"/>
    <w:rsid w:val="00F33533"/>
    <w:rsid w:val="00F33AE8"/>
    <w:rsid w:val="00F34067"/>
    <w:rsid w:val="00F3456A"/>
    <w:rsid w:val="00F34EF2"/>
    <w:rsid w:val="00F3581C"/>
    <w:rsid w:val="00F358E1"/>
    <w:rsid w:val="00F35B7A"/>
    <w:rsid w:val="00F35DE0"/>
    <w:rsid w:val="00F361DB"/>
    <w:rsid w:val="00F3656A"/>
    <w:rsid w:val="00F36844"/>
    <w:rsid w:val="00F36B17"/>
    <w:rsid w:val="00F36C25"/>
    <w:rsid w:val="00F36CCF"/>
    <w:rsid w:val="00F370FB"/>
    <w:rsid w:val="00F37292"/>
    <w:rsid w:val="00F374AD"/>
    <w:rsid w:val="00F3773F"/>
    <w:rsid w:val="00F3781D"/>
    <w:rsid w:val="00F37C65"/>
    <w:rsid w:val="00F37DCA"/>
    <w:rsid w:val="00F37FA3"/>
    <w:rsid w:val="00F402A5"/>
    <w:rsid w:val="00F40326"/>
    <w:rsid w:val="00F40926"/>
    <w:rsid w:val="00F40B28"/>
    <w:rsid w:val="00F40F25"/>
    <w:rsid w:val="00F4158C"/>
    <w:rsid w:val="00F41658"/>
    <w:rsid w:val="00F41794"/>
    <w:rsid w:val="00F417C9"/>
    <w:rsid w:val="00F41C31"/>
    <w:rsid w:val="00F42102"/>
    <w:rsid w:val="00F423FB"/>
    <w:rsid w:val="00F42470"/>
    <w:rsid w:val="00F4268A"/>
    <w:rsid w:val="00F4280A"/>
    <w:rsid w:val="00F42ADC"/>
    <w:rsid w:val="00F431C9"/>
    <w:rsid w:val="00F43334"/>
    <w:rsid w:val="00F43BF5"/>
    <w:rsid w:val="00F43CD8"/>
    <w:rsid w:val="00F43F53"/>
    <w:rsid w:val="00F4498D"/>
    <w:rsid w:val="00F44A43"/>
    <w:rsid w:val="00F44BDC"/>
    <w:rsid w:val="00F4506A"/>
    <w:rsid w:val="00F4565D"/>
    <w:rsid w:val="00F4636F"/>
    <w:rsid w:val="00F46949"/>
    <w:rsid w:val="00F46AC9"/>
    <w:rsid w:val="00F46F31"/>
    <w:rsid w:val="00F4765B"/>
    <w:rsid w:val="00F4766B"/>
    <w:rsid w:val="00F477E5"/>
    <w:rsid w:val="00F47C2C"/>
    <w:rsid w:val="00F47FA1"/>
    <w:rsid w:val="00F50080"/>
    <w:rsid w:val="00F500A2"/>
    <w:rsid w:val="00F501E7"/>
    <w:rsid w:val="00F50252"/>
    <w:rsid w:val="00F510C4"/>
    <w:rsid w:val="00F51408"/>
    <w:rsid w:val="00F51564"/>
    <w:rsid w:val="00F517A8"/>
    <w:rsid w:val="00F51DA9"/>
    <w:rsid w:val="00F51F13"/>
    <w:rsid w:val="00F522B4"/>
    <w:rsid w:val="00F52B1F"/>
    <w:rsid w:val="00F53126"/>
    <w:rsid w:val="00F5337C"/>
    <w:rsid w:val="00F5362F"/>
    <w:rsid w:val="00F53B9F"/>
    <w:rsid w:val="00F53BC9"/>
    <w:rsid w:val="00F53C7C"/>
    <w:rsid w:val="00F54A9A"/>
    <w:rsid w:val="00F54BB5"/>
    <w:rsid w:val="00F54BBB"/>
    <w:rsid w:val="00F550E3"/>
    <w:rsid w:val="00F55100"/>
    <w:rsid w:val="00F55646"/>
    <w:rsid w:val="00F55A02"/>
    <w:rsid w:val="00F55B11"/>
    <w:rsid w:val="00F561EE"/>
    <w:rsid w:val="00F569F0"/>
    <w:rsid w:val="00F56A5E"/>
    <w:rsid w:val="00F56C10"/>
    <w:rsid w:val="00F56DD2"/>
    <w:rsid w:val="00F56F78"/>
    <w:rsid w:val="00F5743C"/>
    <w:rsid w:val="00F57CBB"/>
    <w:rsid w:val="00F57FC9"/>
    <w:rsid w:val="00F613D2"/>
    <w:rsid w:val="00F61421"/>
    <w:rsid w:val="00F6149F"/>
    <w:rsid w:val="00F615CF"/>
    <w:rsid w:val="00F616BD"/>
    <w:rsid w:val="00F618DF"/>
    <w:rsid w:val="00F61B4D"/>
    <w:rsid w:val="00F62B59"/>
    <w:rsid w:val="00F62B70"/>
    <w:rsid w:val="00F62C09"/>
    <w:rsid w:val="00F62F77"/>
    <w:rsid w:val="00F6312F"/>
    <w:rsid w:val="00F6347B"/>
    <w:rsid w:val="00F634A5"/>
    <w:rsid w:val="00F636D0"/>
    <w:rsid w:val="00F63B5A"/>
    <w:rsid w:val="00F6407A"/>
    <w:rsid w:val="00F641E9"/>
    <w:rsid w:val="00F649B2"/>
    <w:rsid w:val="00F64BCE"/>
    <w:rsid w:val="00F64D16"/>
    <w:rsid w:val="00F64F4F"/>
    <w:rsid w:val="00F6508A"/>
    <w:rsid w:val="00F65355"/>
    <w:rsid w:val="00F6555D"/>
    <w:rsid w:val="00F65AE2"/>
    <w:rsid w:val="00F65DEE"/>
    <w:rsid w:val="00F6673E"/>
    <w:rsid w:val="00F66B7A"/>
    <w:rsid w:val="00F66C8E"/>
    <w:rsid w:val="00F67154"/>
    <w:rsid w:val="00F671F2"/>
    <w:rsid w:val="00F67954"/>
    <w:rsid w:val="00F67C5D"/>
    <w:rsid w:val="00F67F33"/>
    <w:rsid w:val="00F67F38"/>
    <w:rsid w:val="00F7019D"/>
    <w:rsid w:val="00F702CD"/>
    <w:rsid w:val="00F70365"/>
    <w:rsid w:val="00F7070C"/>
    <w:rsid w:val="00F708A8"/>
    <w:rsid w:val="00F70F83"/>
    <w:rsid w:val="00F71333"/>
    <w:rsid w:val="00F71460"/>
    <w:rsid w:val="00F719B8"/>
    <w:rsid w:val="00F71AD5"/>
    <w:rsid w:val="00F71DB1"/>
    <w:rsid w:val="00F721BF"/>
    <w:rsid w:val="00F724DE"/>
    <w:rsid w:val="00F72511"/>
    <w:rsid w:val="00F729FC"/>
    <w:rsid w:val="00F72C03"/>
    <w:rsid w:val="00F72CC3"/>
    <w:rsid w:val="00F72DA6"/>
    <w:rsid w:val="00F7310E"/>
    <w:rsid w:val="00F7339B"/>
    <w:rsid w:val="00F73573"/>
    <w:rsid w:val="00F7399C"/>
    <w:rsid w:val="00F747AB"/>
    <w:rsid w:val="00F7481D"/>
    <w:rsid w:val="00F75239"/>
    <w:rsid w:val="00F752D6"/>
    <w:rsid w:val="00F753DE"/>
    <w:rsid w:val="00F75415"/>
    <w:rsid w:val="00F7556D"/>
    <w:rsid w:val="00F759DB"/>
    <w:rsid w:val="00F75A4B"/>
    <w:rsid w:val="00F75B8C"/>
    <w:rsid w:val="00F75BB6"/>
    <w:rsid w:val="00F75C70"/>
    <w:rsid w:val="00F75FF1"/>
    <w:rsid w:val="00F7606C"/>
    <w:rsid w:val="00F761FF"/>
    <w:rsid w:val="00F76ADD"/>
    <w:rsid w:val="00F76EB8"/>
    <w:rsid w:val="00F773D9"/>
    <w:rsid w:val="00F77461"/>
    <w:rsid w:val="00F778BD"/>
    <w:rsid w:val="00F778E8"/>
    <w:rsid w:val="00F77BBD"/>
    <w:rsid w:val="00F77C59"/>
    <w:rsid w:val="00F77DD9"/>
    <w:rsid w:val="00F77DDF"/>
    <w:rsid w:val="00F801B9"/>
    <w:rsid w:val="00F80525"/>
    <w:rsid w:val="00F8082F"/>
    <w:rsid w:val="00F80A1E"/>
    <w:rsid w:val="00F80BDF"/>
    <w:rsid w:val="00F80C65"/>
    <w:rsid w:val="00F80EA9"/>
    <w:rsid w:val="00F812A5"/>
    <w:rsid w:val="00F81389"/>
    <w:rsid w:val="00F817F3"/>
    <w:rsid w:val="00F81968"/>
    <w:rsid w:val="00F81C71"/>
    <w:rsid w:val="00F81C78"/>
    <w:rsid w:val="00F81D26"/>
    <w:rsid w:val="00F820C1"/>
    <w:rsid w:val="00F823D4"/>
    <w:rsid w:val="00F82A77"/>
    <w:rsid w:val="00F82E34"/>
    <w:rsid w:val="00F837AF"/>
    <w:rsid w:val="00F83A5B"/>
    <w:rsid w:val="00F83BE6"/>
    <w:rsid w:val="00F83FCF"/>
    <w:rsid w:val="00F841A3"/>
    <w:rsid w:val="00F842EA"/>
    <w:rsid w:val="00F843B0"/>
    <w:rsid w:val="00F84749"/>
    <w:rsid w:val="00F847D2"/>
    <w:rsid w:val="00F8483F"/>
    <w:rsid w:val="00F84CF4"/>
    <w:rsid w:val="00F85080"/>
    <w:rsid w:val="00F8567B"/>
    <w:rsid w:val="00F8596A"/>
    <w:rsid w:val="00F85989"/>
    <w:rsid w:val="00F859DA"/>
    <w:rsid w:val="00F8653A"/>
    <w:rsid w:val="00F865A7"/>
    <w:rsid w:val="00F86A68"/>
    <w:rsid w:val="00F86AC7"/>
    <w:rsid w:val="00F86D1F"/>
    <w:rsid w:val="00F87367"/>
    <w:rsid w:val="00F87B87"/>
    <w:rsid w:val="00F901D6"/>
    <w:rsid w:val="00F903E8"/>
    <w:rsid w:val="00F9060C"/>
    <w:rsid w:val="00F906CE"/>
    <w:rsid w:val="00F90F8E"/>
    <w:rsid w:val="00F913D6"/>
    <w:rsid w:val="00F91613"/>
    <w:rsid w:val="00F917B9"/>
    <w:rsid w:val="00F91B7E"/>
    <w:rsid w:val="00F91C70"/>
    <w:rsid w:val="00F922BD"/>
    <w:rsid w:val="00F92470"/>
    <w:rsid w:val="00F9296A"/>
    <w:rsid w:val="00F92B04"/>
    <w:rsid w:val="00F92BFF"/>
    <w:rsid w:val="00F92DF1"/>
    <w:rsid w:val="00F92F22"/>
    <w:rsid w:val="00F930FF"/>
    <w:rsid w:val="00F9349A"/>
    <w:rsid w:val="00F93915"/>
    <w:rsid w:val="00F93BBA"/>
    <w:rsid w:val="00F93CF1"/>
    <w:rsid w:val="00F93DEA"/>
    <w:rsid w:val="00F94B40"/>
    <w:rsid w:val="00F94CF8"/>
    <w:rsid w:val="00F94D48"/>
    <w:rsid w:val="00F94F54"/>
    <w:rsid w:val="00F95065"/>
    <w:rsid w:val="00F9528C"/>
    <w:rsid w:val="00F956BC"/>
    <w:rsid w:val="00F95D1F"/>
    <w:rsid w:val="00F964A3"/>
    <w:rsid w:val="00F967DC"/>
    <w:rsid w:val="00F9685A"/>
    <w:rsid w:val="00F975E3"/>
    <w:rsid w:val="00F9771F"/>
    <w:rsid w:val="00F97B6A"/>
    <w:rsid w:val="00F97E8F"/>
    <w:rsid w:val="00FA00B0"/>
    <w:rsid w:val="00FA01D8"/>
    <w:rsid w:val="00FA0449"/>
    <w:rsid w:val="00FA08DD"/>
    <w:rsid w:val="00FA0C5D"/>
    <w:rsid w:val="00FA0FBA"/>
    <w:rsid w:val="00FA12E7"/>
    <w:rsid w:val="00FA1311"/>
    <w:rsid w:val="00FA1CA3"/>
    <w:rsid w:val="00FA1E3B"/>
    <w:rsid w:val="00FA2335"/>
    <w:rsid w:val="00FA2395"/>
    <w:rsid w:val="00FA2538"/>
    <w:rsid w:val="00FA2873"/>
    <w:rsid w:val="00FA28BD"/>
    <w:rsid w:val="00FA2C3E"/>
    <w:rsid w:val="00FA2C51"/>
    <w:rsid w:val="00FA2DB9"/>
    <w:rsid w:val="00FA35BA"/>
    <w:rsid w:val="00FA3784"/>
    <w:rsid w:val="00FA383D"/>
    <w:rsid w:val="00FA46E1"/>
    <w:rsid w:val="00FA4A11"/>
    <w:rsid w:val="00FA4B82"/>
    <w:rsid w:val="00FA4D7F"/>
    <w:rsid w:val="00FA4E87"/>
    <w:rsid w:val="00FA5166"/>
    <w:rsid w:val="00FA5DFF"/>
    <w:rsid w:val="00FA6E2E"/>
    <w:rsid w:val="00FA6E93"/>
    <w:rsid w:val="00FA71E6"/>
    <w:rsid w:val="00FA72FF"/>
    <w:rsid w:val="00FA73F9"/>
    <w:rsid w:val="00FA74B2"/>
    <w:rsid w:val="00FA7B6F"/>
    <w:rsid w:val="00FA7C1C"/>
    <w:rsid w:val="00FA7E4F"/>
    <w:rsid w:val="00FB01F3"/>
    <w:rsid w:val="00FB0B65"/>
    <w:rsid w:val="00FB0E7F"/>
    <w:rsid w:val="00FB0F5A"/>
    <w:rsid w:val="00FB0F60"/>
    <w:rsid w:val="00FB128C"/>
    <w:rsid w:val="00FB192D"/>
    <w:rsid w:val="00FB1A9D"/>
    <w:rsid w:val="00FB1B7D"/>
    <w:rsid w:val="00FB1CFE"/>
    <w:rsid w:val="00FB1FF0"/>
    <w:rsid w:val="00FB21F1"/>
    <w:rsid w:val="00FB28FF"/>
    <w:rsid w:val="00FB298D"/>
    <w:rsid w:val="00FB2D5D"/>
    <w:rsid w:val="00FB2F4C"/>
    <w:rsid w:val="00FB311F"/>
    <w:rsid w:val="00FB319C"/>
    <w:rsid w:val="00FB31BF"/>
    <w:rsid w:val="00FB35DB"/>
    <w:rsid w:val="00FB394C"/>
    <w:rsid w:val="00FB39BA"/>
    <w:rsid w:val="00FB3F50"/>
    <w:rsid w:val="00FB4219"/>
    <w:rsid w:val="00FB44EE"/>
    <w:rsid w:val="00FB4582"/>
    <w:rsid w:val="00FB45A1"/>
    <w:rsid w:val="00FB4682"/>
    <w:rsid w:val="00FB471E"/>
    <w:rsid w:val="00FB4B56"/>
    <w:rsid w:val="00FB4EE2"/>
    <w:rsid w:val="00FB4F3A"/>
    <w:rsid w:val="00FB53C7"/>
    <w:rsid w:val="00FB5451"/>
    <w:rsid w:val="00FB5E0A"/>
    <w:rsid w:val="00FB5F44"/>
    <w:rsid w:val="00FB6489"/>
    <w:rsid w:val="00FB69C3"/>
    <w:rsid w:val="00FB6F49"/>
    <w:rsid w:val="00FB7136"/>
    <w:rsid w:val="00FB7838"/>
    <w:rsid w:val="00FB7945"/>
    <w:rsid w:val="00FB7C7B"/>
    <w:rsid w:val="00FB7FD0"/>
    <w:rsid w:val="00FB7FE4"/>
    <w:rsid w:val="00FC00CA"/>
    <w:rsid w:val="00FC0261"/>
    <w:rsid w:val="00FC0353"/>
    <w:rsid w:val="00FC0559"/>
    <w:rsid w:val="00FC061F"/>
    <w:rsid w:val="00FC06F5"/>
    <w:rsid w:val="00FC0B4E"/>
    <w:rsid w:val="00FC0E0B"/>
    <w:rsid w:val="00FC0ECA"/>
    <w:rsid w:val="00FC102E"/>
    <w:rsid w:val="00FC1858"/>
    <w:rsid w:val="00FC1F0B"/>
    <w:rsid w:val="00FC21F5"/>
    <w:rsid w:val="00FC228E"/>
    <w:rsid w:val="00FC2E97"/>
    <w:rsid w:val="00FC3138"/>
    <w:rsid w:val="00FC3251"/>
    <w:rsid w:val="00FC34C9"/>
    <w:rsid w:val="00FC3A56"/>
    <w:rsid w:val="00FC3B45"/>
    <w:rsid w:val="00FC3E4A"/>
    <w:rsid w:val="00FC4807"/>
    <w:rsid w:val="00FC486C"/>
    <w:rsid w:val="00FC4AB1"/>
    <w:rsid w:val="00FC5164"/>
    <w:rsid w:val="00FC5897"/>
    <w:rsid w:val="00FC5F4A"/>
    <w:rsid w:val="00FC61C7"/>
    <w:rsid w:val="00FC65C2"/>
    <w:rsid w:val="00FC66BE"/>
    <w:rsid w:val="00FC66C8"/>
    <w:rsid w:val="00FC71E3"/>
    <w:rsid w:val="00FC7728"/>
    <w:rsid w:val="00FC78B0"/>
    <w:rsid w:val="00FC7AB5"/>
    <w:rsid w:val="00FC7B99"/>
    <w:rsid w:val="00FC7D5E"/>
    <w:rsid w:val="00FC7FAF"/>
    <w:rsid w:val="00FC7FCB"/>
    <w:rsid w:val="00FD0228"/>
    <w:rsid w:val="00FD024E"/>
    <w:rsid w:val="00FD027E"/>
    <w:rsid w:val="00FD02D6"/>
    <w:rsid w:val="00FD0438"/>
    <w:rsid w:val="00FD0919"/>
    <w:rsid w:val="00FD0BC5"/>
    <w:rsid w:val="00FD10ED"/>
    <w:rsid w:val="00FD1577"/>
    <w:rsid w:val="00FD182B"/>
    <w:rsid w:val="00FD1CB1"/>
    <w:rsid w:val="00FD20B0"/>
    <w:rsid w:val="00FD21B2"/>
    <w:rsid w:val="00FD2417"/>
    <w:rsid w:val="00FD2944"/>
    <w:rsid w:val="00FD2DDC"/>
    <w:rsid w:val="00FD358C"/>
    <w:rsid w:val="00FD3803"/>
    <w:rsid w:val="00FD39F1"/>
    <w:rsid w:val="00FD3CBB"/>
    <w:rsid w:val="00FD40DB"/>
    <w:rsid w:val="00FD41D2"/>
    <w:rsid w:val="00FD444E"/>
    <w:rsid w:val="00FD4533"/>
    <w:rsid w:val="00FD496A"/>
    <w:rsid w:val="00FD4B61"/>
    <w:rsid w:val="00FD5091"/>
    <w:rsid w:val="00FD51A0"/>
    <w:rsid w:val="00FD5FA5"/>
    <w:rsid w:val="00FD61A5"/>
    <w:rsid w:val="00FD6432"/>
    <w:rsid w:val="00FD6493"/>
    <w:rsid w:val="00FD69F8"/>
    <w:rsid w:val="00FD70F8"/>
    <w:rsid w:val="00FD72DD"/>
    <w:rsid w:val="00FD736A"/>
    <w:rsid w:val="00FD77C1"/>
    <w:rsid w:val="00FD790F"/>
    <w:rsid w:val="00FD7CB7"/>
    <w:rsid w:val="00FD7DF1"/>
    <w:rsid w:val="00FE007B"/>
    <w:rsid w:val="00FE0168"/>
    <w:rsid w:val="00FE04FA"/>
    <w:rsid w:val="00FE0CB3"/>
    <w:rsid w:val="00FE16E2"/>
    <w:rsid w:val="00FE1909"/>
    <w:rsid w:val="00FE1D21"/>
    <w:rsid w:val="00FE1EBF"/>
    <w:rsid w:val="00FE2174"/>
    <w:rsid w:val="00FE2353"/>
    <w:rsid w:val="00FE242C"/>
    <w:rsid w:val="00FE2E99"/>
    <w:rsid w:val="00FE3452"/>
    <w:rsid w:val="00FE3483"/>
    <w:rsid w:val="00FE364E"/>
    <w:rsid w:val="00FE3BC6"/>
    <w:rsid w:val="00FE3DA9"/>
    <w:rsid w:val="00FE3FED"/>
    <w:rsid w:val="00FE4094"/>
    <w:rsid w:val="00FE45A1"/>
    <w:rsid w:val="00FE45D6"/>
    <w:rsid w:val="00FE499E"/>
    <w:rsid w:val="00FE535B"/>
    <w:rsid w:val="00FE564F"/>
    <w:rsid w:val="00FE5694"/>
    <w:rsid w:val="00FE5A06"/>
    <w:rsid w:val="00FE6043"/>
    <w:rsid w:val="00FE6A15"/>
    <w:rsid w:val="00FE6B61"/>
    <w:rsid w:val="00FE7168"/>
    <w:rsid w:val="00FE744D"/>
    <w:rsid w:val="00FE78D9"/>
    <w:rsid w:val="00FE7A41"/>
    <w:rsid w:val="00FE7D57"/>
    <w:rsid w:val="00FE7DCA"/>
    <w:rsid w:val="00FF0175"/>
    <w:rsid w:val="00FF04BA"/>
    <w:rsid w:val="00FF06C2"/>
    <w:rsid w:val="00FF0951"/>
    <w:rsid w:val="00FF1CB5"/>
    <w:rsid w:val="00FF1D32"/>
    <w:rsid w:val="00FF1F76"/>
    <w:rsid w:val="00FF20BA"/>
    <w:rsid w:val="00FF22E0"/>
    <w:rsid w:val="00FF2693"/>
    <w:rsid w:val="00FF2A52"/>
    <w:rsid w:val="00FF2C3A"/>
    <w:rsid w:val="00FF320A"/>
    <w:rsid w:val="00FF36A3"/>
    <w:rsid w:val="00FF37D6"/>
    <w:rsid w:val="00FF3818"/>
    <w:rsid w:val="00FF3CC9"/>
    <w:rsid w:val="00FF4835"/>
    <w:rsid w:val="00FF4A1D"/>
    <w:rsid w:val="00FF4B27"/>
    <w:rsid w:val="00FF4B4C"/>
    <w:rsid w:val="00FF4B59"/>
    <w:rsid w:val="00FF4CB3"/>
    <w:rsid w:val="00FF4CF7"/>
    <w:rsid w:val="00FF4D13"/>
    <w:rsid w:val="00FF555D"/>
    <w:rsid w:val="00FF560B"/>
    <w:rsid w:val="00FF57C9"/>
    <w:rsid w:val="00FF5B52"/>
    <w:rsid w:val="00FF5E42"/>
    <w:rsid w:val="00FF5F39"/>
    <w:rsid w:val="00FF5FDB"/>
    <w:rsid w:val="00FF60E5"/>
    <w:rsid w:val="00FF61DF"/>
    <w:rsid w:val="00FF6B91"/>
    <w:rsid w:val="00FF7040"/>
    <w:rsid w:val="00FF7288"/>
    <w:rsid w:val="00FF74B9"/>
    <w:rsid w:val="00FF7651"/>
    <w:rsid w:val="00FF76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F1C28E5"/>
  <w15:docId w15:val="{6A63954B-84E4-401C-952A-6D79C9F4A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qFormat="1"/>
    <w:lsdException w:name="heading 3" w:qFormat="1"/>
    <w:lsdException w:name="heading 4" w:qFormat="1"/>
    <w:lsdException w:name="heading 5" w:uiPriority="9" w:qFormat="1"/>
    <w:lsdException w:name="heading 6" w:uiPriority="9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iPriority="99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B1C61"/>
    <w:pPr>
      <w:widowControl w:val="0"/>
      <w:spacing w:before="240" w:line="360" w:lineRule="auto"/>
      <w:jc w:val="both"/>
    </w:pPr>
    <w:rPr>
      <w:sz w:val="22"/>
      <w:lang w:val="en-GB"/>
    </w:rPr>
  </w:style>
  <w:style w:type="paragraph" w:styleId="1">
    <w:name w:val="heading 1"/>
    <w:next w:val="a"/>
    <w:uiPriority w:val="9"/>
    <w:qFormat/>
    <w:rsid w:val="007B094A"/>
    <w:pPr>
      <w:keepNext/>
      <w:spacing w:after="240"/>
      <w:outlineLvl w:val="0"/>
    </w:pPr>
    <w:rPr>
      <w:b/>
      <w:kern w:val="32"/>
      <w:sz w:val="28"/>
      <w:lang w:val="en-GB"/>
    </w:rPr>
  </w:style>
  <w:style w:type="paragraph" w:styleId="2">
    <w:name w:val="heading 2"/>
    <w:basedOn w:val="1"/>
    <w:next w:val="a"/>
    <w:link w:val="20"/>
    <w:qFormat/>
    <w:rsid w:val="007B094A"/>
    <w:pPr>
      <w:spacing w:before="840"/>
      <w:outlineLvl w:val="1"/>
    </w:pPr>
    <w:rPr>
      <w:sz w:val="26"/>
    </w:rPr>
  </w:style>
  <w:style w:type="paragraph" w:styleId="3">
    <w:name w:val="heading 3"/>
    <w:basedOn w:val="1"/>
    <w:next w:val="a"/>
    <w:qFormat/>
    <w:rsid w:val="007B094A"/>
    <w:pPr>
      <w:spacing w:before="840"/>
      <w:outlineLvl w:val="2"/>
    </w:pPr>
    <w:rPr>
      <w:sz w:val="24"/>
    </w:rPr>
  </w:style>
  <w:style w:type="paragraph" w:styleId="4">
    <w:name w:val="heading 4"/>
    <w:basedOn w:val="1"/>
    <w:next w:val="a"/>
    <w:qFormat/>
    <w:rsid w:val="007B094A"/>
    <w:pPr>
      <w:spacing w:before="840"/>
      <w:outlineLvl w:val="3"/>
    </w:pPr>
    <w:rPr>
      <w:sz w:val="22"/>
    </w:rPr>
  </w:style>
  <w:style w:type="paragraph" w:styleId="5">
    <w:name w:val="heading 5"/>
    <w:basedOn w:val="4"/>
    <w:next w:val="a"/>
    <w:uiPriority w:val="9"/>
    <w:qFormat/>
    <w:rsid w:val="007B094A"/>
    <w:pPr>
      <w:spacing w:before="600"/>
      <w:outlineLvl w:val="4"/>
    </w:pPr>
    <w:rPr>
      <w:b w:val="0"/>
      <w:u w:val="single"/>
    </w:rPr>
  </w:style>
  <w:style w:type="paragraph" w:styleId="6">
    <w:name w:val="heading 6"/>
    <w:basedOn w:val="a"/>
    <w:next w:val="a"/>
    <w:uiPriority w:val="9"/>
    <w:qFormat/>
    <w:rsid w:val="007B094A"/>
    <w:pPr>
      <w:spacing w:after="60"/>
      <w:outlineLvl w:val="5"/>
    </w:pPr>
    <w:rPr>
      <w:rFonts w:ascii="Arial" w:hAnsi="Arial"/>
      <w:i/>
    </w:rPr>
  </w:style>
  <w:style w:type="paragraph" w:styleId="7">
    <w:name w:val="heading 7"/>
    <w:basedOn w:val="a"/>
    <w:next w:val="a"/>
    <w:uiPriority w:val="9"/>
    <w:qFormat/>
    <w:rsid w:val="007B094A"/>
    <w:pPr>
      <w:spacing w:after="60"/>
      <w:outlineLvl w:val="6"/>
    </w:pPr>
    <w:rPr>
      <w:rFonts w:ascii="Arial" w:hAnsi="Arial"/>
    </w:rPr>
  </w:style>
  <w:style w:type="paragraph" w:styleId="8">
    <w:name w:val="heading 8"/>
    <w:basedOn w:val="a"/>
    <w:next w:val="a"/>
    <w:uiPriority w:val="9"/>
    <w:qFormat/>
    <w:rsid w:val="007B094A"/>
    <w:pPr>
      <w:spacing w:after="60"/>
      <w:outlineLvl w:val="7"/>
    </w:pPr>
    <w:rPr>
      <w:rFonts w:ascii="Arial" w:hAnsi="Arial"/>
      <w:i/>
    </w:rPr>
  </w:style>
  <w:style w:type="paragraph" w:styleId="9">
    <w:name w:val="heading 9"/>
    <w:basedOn w:val="a"/>
    <w:next w:val="a"/>
    <w:uiPriority w:val="9"/>
    <w:qFormat/>
    <w:rsid w:val="007B094A"/>
    <w:pPr>
      <w:spacing w:after="60"/>
      <w:outlineLvl w:val="8"/>
    </w:pPr>
    <w:rPr>
      <w:rFonts w:ascii="Arial" w:hAnsi="Arial"/>
      <w:i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7B094A"/>
    <w:pPr>
      <w:spacing w:before="120" w:after="120"/>
      <w:ind w:firstLine="720"/>
    </w:pPr>
    <w:rPr>
      <w:sz w:val="24"/>
    </w:rPr>
  </w:style>
  <w:style w:type="paragraph" w:styleId="a4">
    <w:name w:val="caption"/>
    <w:basedOn w:val="a"/>
    <w:next w:val="a"/>
    <w:qFormat/>
    <w:rsid w:val="007B094A"/>
    <w:pPr>
      <w:keepLines/>
      <w:tabs>
        <w:tab w:val="left" w:pos="1077"/>
      </w:tabs>
      <w:spacing w:before="20" w:after="160" w:line="240" w:lineRule="auto"/>
      <w:ind w:left="1077" w:hanging="1077"/>
    </w:pPr>
    <w:rPr>
      <w:sz w:val="20"/>
    </w:rPr>
  </w:style>
  <w:style w:type="paragraph" w:styleId="a5">
    <w:name w:val="endnote text"/>
    <w:basedOn w:val="a6"/>
    <w:semiHidden/>
    <w:rsid w:val="007B094A"/>
    <w:pPr>
      <w:spacing w:before="60"/>
    </w:pPr>
  </w:style>
  <w:style w:type="paragraph" w:styleId="a6">
    <w:name w:val="footnote text"/>
    <w:basedOn w:val="a"/>
    <w:link w:val="a7"/>
    <w:semiHidden/>
    <w:rsid w:val="007B094A"/>
    <w:pPr>
      <w:spacing w:before="0" w:line="240" w:lineRule="auto"/>
    </w:pPr>
    <w:rPr>
      <w:sz w:val="20"/>
    </w:rPr>
  </w:style>
  <w:style w:type="paragraph" w:customStyle="1" w:styleId="Equation">
    <w:name w:val="Equation"/>
    <w:basedOn w:val="a"/>
    <w:next w:val="Normalcontinuation"/>
    <w:rsid w:val="007B094A"/>
    <w:pPr>
      <w:spacing w:before="60" w:line="240" w:lineRule="auto"/>
      <w:jc w:val="right"/>
    </w:pPr>
  </w:style>
  <w:style w:type="paragraph" w:customStyle="1" w:styleId="Figure">
    <w:name w:val="Figure"/>
    <w:basedOn w:val="a"/>
    <w:next w:val="a4"/>
    <w:rsid w:val="007B094A"/>
    <w:pPr>
      <w:keepNext/>
      <w:keepLines/>
      <w:spacing w:before="160" w:line="240" w:lineRule="auto"/>
      <w:jc w:val="center"/>
    </w:pPr>
  </w:style>
  <w:style w:type="paragraph" w:styleId="a8">
    <w:name w:val="footer"/>
    <w:basedOn w:val="a9"/>
    <w:next w:val="a"/>
    <w:link w:val="aa"/>
    <w:uiPriority w:val="99"/>
    <w:rsid w:val="007B094A"/>
    <w:pPr>
      <w:pBdr>
        <w:top w:val="single" w:sz="4" w:space="1" w:color="auto"/>
        <w:bottom w:val="none" w:sz="0" w:space="0" w:color="auto"/>
      </w:pBdr>
      <w:tabs>
        <w:tab w:val="clear" w:pos="8959"/>
      </w:tabs>
      <w:jc w:val="center"/>
    </w:pPr>
  </w:style>
  <w:style w:type="paragraph" w:styleId="a9">
    <w:name w:val="header"/>
    <w:next w:val="a"/>
    <w:rsid w:val="007B094A"/>
    <w:pPr>
      <w:pBdr>
        <w:bottom w:val="single" w:sz="4" w:space="1" w:color="auto"/>
      </w:pBdr>
      <w:tabs>
        <w:tab w:val="right" w:pos="8959"/>
      </w:tabs>
      <w:jc w:val="right"/>
    </w:pPr>
    <w:rPr>
      <w:rFonts w:ascii="Arial" w:hAnsi="Arial"/>
      <w:i/>
      <w:sz w:val="16"/>
      <w:lang w:val="en-GB"/>
    </w:rPr>
  </w:style>
  <w:style w:type="character" w:styleId="ab">
    <w:name w:val="footnote reference"/>
    <w:semiHidden/>
    <w:rsid w:val="007B094A"/>
    <w:rPr>
      <w:rFonts w:ascii="Times New Roman" w:hAnsi="Times New Roman"/>
      <w:noProof w:val="0"/>
      <w:sz w:val="20"/>
      <w:vertAlign w:val="superscript"/>
      <w:lang w:val="en-GB"/>
    </w:rPr>
  </w:style>
  <w:style w:type="character" w:styleId="ac">
    <w:name w:val="page number"/>
    <w:basedOn w:val="a0"/>
    <w:rsid w:val="007B094A"/>
  </w:style>
  <w:style w:type="paragraph" w:styleId="10">
    <w:name w:val="toc 1"/>
    <w:basedOn w:val="a"/>
    <w:next w:val="a"/>
    <w:semiHidden/>
    <w:rsid w:val="007B094A"/>
    <w:pPr>
      <w:spacing w:before="480" w:line="240" w:lineRule="auto"/>
      <w:jc w:val="left"/>
    </w:pPr>
    <w:rPr>
      <w:b/>
      <w:smallCaps/>
      <w:sz w:val="28"/>
    </w:rPr>
  </w:style>
  <w:style w:type="paragraph" w:styleId="21">
    <w:name w:val="toc 2"/>
    <w:basedOn w:val="10"/>
    <w:next w:val="a"/>
    <w:semiHidden/>
    <w:rsid w:val="007B094A"/>
    <w:pPr>
      <w:spacing w:before="120"/>
    </w:pPr>
    <w:rPr>
      <w:smallCaps w:val="0"/>
      <w:sz w:val="26"/>
    </w:rPr>
  </w:style>
  <w:style w:type="paragraph" w:styleId="30">
    <w:name w:val="toc 3"/>
    <w:basedOn w:val="10"/>
    <w:next w:val="a"/>
    <w:semiHidden/>
    <w:rsid w:val="007B094A"/>
    <w:pPr>
      <w:spacing w:before="0"/>
    </w:pPr>
    <w:rPr>
      <w:b w:val="0"/>
      <w:smallCaps w:val="0"/>
      <w:sz w:val="24"/>
    </w:rPr>
  </w:style>
  <w:style w:type="paragraph" w:styleId="40">
    <w:name w:val="toc 4"/>
    <w:basedOn w:val="10"/>
    <w:next w:val="a"/>
    <w:semiHidden/>
    <w:rsid w:val="007B094A"/>
    <w:pPr>
      <w:spacing w:before="0"/>
    </w:pPr>
    <w:rPr>
      <w:b w:val="0"/>
      <w:smallCaps w:val="0"/>
      <w:sz w:val="22"/>
    </w:rPr>
  </w:style>
  <w:style w:type="paragraph" w:customStyle="1" w:styleId="Authors">
    <w:name w:val="Authors"/>
    <w:basedOn w:val="a"/>
    <w:rsid w:val="007B094A"/>
    <w:pPr>
      <w:tabs>
        <w:tab w:val="center" w:pos="465"/>
        <w:tab w:val="left" w:pos="851"/>
        <w:tab w:val="left" w:pos="1170"/>
      </w:tabs>
      <w:spacing w:before="100" w:line="240" w:lineRule="auto"/>
      <w:ind w:left="1166" w:hanging="1166"/>
    </w:pPr>
    <w:rPr>
      <w:sz w:val="20"/>
    </w:rPr>
  </w:style>
  <w:style w:type="paragraph" w:customStyle="1" w:styleId="Textbox">
    <w:name w:val="Textbox"/>
    <w:basedOn w:val="a"/>
    <w:rsid w:val="007B094A"/>
    <w:pPr>
      <w:spacing w:before="20" w:line="240" w:lineRule="auto"/>
      <w:jc w:val="center"/>
    </w:pPr>
    <w:rPr>
      <w:sz w:val="18"/>
    </w:rPr>
  </w:style>
  <w:style w:type="paragraph" w:customStyle="1" w:styleId="Normalcontinuation">
    <w:name w:val="Normal (continuation)"/>
    <w:basedOn w:val="a"/>
    <w:next w:val="a"/>
    <w:rsid w:val="007B094A"/>
    <w:pPr>
      <w:spacing w:before="120"/>
    </w:pPr>
  </w:style>
  <w:style w:type="paragraph" w:customStyle="1" w:styleId="Normalending">
    <w:name w:val="Normal (ending)"/>
    <w:basedOn w:val="a"/>
    <w:next w:val="a"/>
    <w:rsid w:val="007B094A"/>
    <w:pPr>
      <w:tabs>
        <w:tab w:val="right" w:pos="8931"/>
      </w:tabs>
    </w:pPr>
  </w:style>
  <w:style w:type="paragraph" w:customStyle="1" w:styleId="Normalnewsubsection">
    <w:name w:val="Normal (new subsection)"/>
    <w:basedOn w:val="a"/>
    <w:next w:val="a"/>
    <w:rsid w:val="007B094A"/>
    <w:pPr>
      <w:spacing w:before="720"/>
    </w:pPr>
  </w:style>
  <w:style w:type="paragraph" w:styleId="50">
    <w:name w:val="toc 5"/>
    <w:basedOn w:val="40"/>
    <w:next w:val="a"/>
    <w:autoRedefine/>
    <w:semiHidden/>
    <w:rsid w:val="007B094A"/>
    <w:pPr>
      <w:tabs>
        <w:tab w:val="left" w:pos="993"/>
        <w:tab w:val="left" w:pos="1560"/>
        <w:tab w:val="right" w:leader="dot" w:pos="8959"/>
      </w:tabs>
    </w:pPr>
    <w:rPr>
      <w:sz w:val="18"/>
    </w:rPr>
  </w:style>
  <w:style w:type="paragraph" w:styleId="60">
    <w:name w:val="toc 6"/>
    <w:basedOn w:val="a"/>
    <w:next w:val="a"/>
    <w:autoRedefine/>
    <w:semiHidden/>
    <w:rsid w:val="007B094A"/>
    <w:pPr>
      <w:spacing w:before="0" w:line="240" w:lineRule="auto"/>
    </w:pPr>
    <w:rPr>
      <w:sz w:val="18"/>
    </w:rPr>
  </w:style>
  <w:style w:type="paragraph" w:customStyle="1" w:styleId="FigureTag">
    <w:name w:val="FigureTag"/>
    <w:basedOn w:val="Figure"/>
    <w:next w:val="a4"/>
    <w:rsid w:val="007B094A"/>
    <w:pPr>
      <w:spacing w:before="0"/>
    </w:pPr>
    <w:rPr>
      <w:sz w:val="18"/>
    </w:rPr>
  </w:style>
  <w:style w:type="paragraph" w:customStyle="1" w:styleId="FigureAfterTag">
    <w:name w:val="FigureAfterTag"/>
    <w:basedOn w:val="Figure"/>
    <w:next w:val="FigureTag"/>
    <w:rsid w:val="007B094A"/>
    <w:pPr>
      <w:spacing w:before="20"/>
    </w:pPr>
  </w:style>
  <w:style w:type="paragraph" w:styleId="ad">
    <w:name w:val="Body Text Indent"/>
    <w:basedOn w:val="a"/>
    <w:rsid w:val="007B094A"/>
    <w:pPr>
      <w:tabs>
        <w:tab w:val="left" w:pos="1134"/>
      </w:tabs>
      <w:spacing w:line="240" w:lineRule="auto"/>
      <w:ind w:left="1134" w:hanging="1134"/>
    </w:pPr>
  </w:style>
  <w:style w:type="character" w:styleId="ae">
    <w:name w:val="Hyperlink"/>
    <w:rsid w:val="007B094A"/>
    <w:rPr>
      <w:color w:val="0000FF"/>
      <w:u w:val="single"/>
    </w:rPr>
  </w:style>
  <w:style w:type="paragraph" w:styleId="22">
    <w:name w:val="Body Text 2"/>
    <w:basedOn w:val="a"/>
    <w:rsid w:val="007B094A"/>
    <w:pPr>
      <w:spacing w:before="60" w:line="240" w:lineRule="auto"/>
    </w:pPr>
    <w:rPr>
      <w:i/>
      <w:iCs/>
    </w:rPr>
  </w:style>
  <w:style w:type="paragraph" w:styleId="31">
    <w:name w:val="Body Text 3"/>
    <w:basedOn w:val="a"/>
    <w:rsid w:val="007B094A"/>
    <w:pPr>
      <w:spacing w:before="60" w:line="240" w:lineRule="auto"/>
    </w:pPr>
    <w:rPr>
      <w:bCs/>
      <w:sz w:val="20"/>
    </w:rPr>
  </w:style>
  <w:style w:type="character" w:styleId="af">
    <w:name w:val="Emphasis"/>
    <w:qFormat/>
    <w:rsid w:val="007B094A"/>
    <w:rPr>
      <w:i/>
      <w:iCs/>
    </w:rPr>
  </w:style>
  <w:style w:type="paragraph" w:customStyle="1" w:styleId="CM1">
    <w:name w:val="CM1"/>
    <w:basedOn w:val="a"/>
    <w:next w:val="a"/>
    <w:rsid w:val="001539D0"/>
    <w:pPr>
      <w:autoSpaceDE w:val="0"/>
      <w:autoSpaceDN w:val="0"/>
      <w:adjustRightInd w:val="0"/>
      <w:spacing w:before="0" w:line="276" w:lineRule="atLeast"/>
      <w:jc w:val="left"/>
    </w:pPr>
    <w:rPr>
      <w:rFonts w:ascii="EFQMA C+ Times" w:eastAsia="Batang" w:hAnsi="EFQMA C+ Times"/>
      <w:sz w:val="24"/>
      <w:szCs w:val="24"/>
      <w:lang w:val="en-US" w:eastAsia="ko-KR"/>
    </w:rPr>
  </w:style>
  <w:style w:type="paragraph" w:customStyle="1" w:styleId="CM3">
    <w:name w:val="CM3"/>
    <w:basedOn w:val="a"/>
    <w:next w:val="a"/>
    <w:rsid w:val="001539D0"/>
    <w:pPr>
      <w:autoSpaceDE w:val="0"/>
      <w:autoSpaceDN w:val="0"/>
      <w:adjustRightInd w:val="0"/>
      <w:spacing w:before="0" w:after="278" w:line="240" w:lineRule="auto"/>
      <w:jc w:val="left"/>
    </w:pPr>
    <w:rPr>
      <w:rFonts w:ascii="EFQMA C+ Times" w:eastAsia="Batang" w:hAnsi="EFQMA C+ Times"/>
      <w:sz w:val="24"/>
      <w:szCs w:val="24"/>
      <w:lang w:val="en-US" w:eastAsia="ko-KR"/>
    </w:rPr>
  </w:style>
  <w:style w:type="paragraph" w:customStyle="1" w:styleId="Default">
    <w:name w:val="Default"/>
    <w:rsid w:val="008E3BB6"/>
    <w:pPr>
      <w:widowControl w:val="0"/>
      <w:autoSpaceDE w:val="0"/>
      <w:autoSpaceDN w:val="0"/>
      <w:adjustRightInd w:val="0"/>
    </w:pPr>
    <w:rPr>
      <w:rFonts w:ascii="EFQMA C+ Times" w:eastAsia="Batang" w:hAnsi="EFQMA C+ Times" w:cs="EFQMA C+ Times"/>
      <w:color w:val="000000"/>
      <w:sz w:val="24"/>
      <w:szCs w:val="24"/>
      <w:lang w:eastAsia="ko-KR"/>
    </w:rPr>
  </w:style>
  <w:style w:type="character" w:styleId="af0">
    <w:name w:val="FollowedHyperlink"/>
    <w:rsid w:val="00E112CE"/>
    <w:rPr>
      <w:color w:val="800080"/>
      <w:u w:val="single"/>
    </w:rPr>
  </w:style>
  <w:style w:type="paragraph" w:styleId="af1">
    <w:name w:val="Document Map"/>
    <w:basedOn w:val="a"/>
    <w:semiHidden/>
    <w:rsid w:val="001951F3"/>
    <w:pPr>
      <w:shd w:val="clear" w:color="auto" w:fill="000080"/>
    </w:pPr>
  </w:style>
  <w:style w:type="table" w:styleId="af2">
    <w:name w:val="Table Grid"/>
    <w:basedOn w:val="a1"/>
    <w:rsid w:val="00C25AC3"/>
    <w:pPr>
      <w:widowControl w:val="0"/>
      <w:spacing w:before="240" w:line="360" w:lineRule="auto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3">
    <w:name w:val="Normal (Web)"/>
    <w:basedOn w:val="a"/>
    <w:uiPriority w:val="99"/>
    <w:rsid w:val="006C4B94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sz w:val="24"/>
      <w:szCs w:val="24"/>
      <w:lang w:val="en-US" w:eastAsia="zh-CN"/>
    </w:rPr>
  </w:style>
  <w:style w:type="character" w:styleId="af4">
    <w:name w:val="annotation reference"/>
    <w:basedOn w:val="a0"/>
    <w:qFormat/>
    <w:rsid w:val="00C46636"/>
    <w:rPr>
      <w:sz w:val="21"/>
      <w:szCs w:val="21"/>
    </w:rPr>
  </w:style>
  <w:style w:type="paragraph" w:styleId="af5">
    <w:name w:val="annotation text"/>
    <w:basedOn w:val="a"/>
    <w:link w:val="af6"/>
    <w:qFormat/>
    <w:rsid w:val="00C46636"/>
    <w:pPr>
      <w:jc w:val="left"/>
    </w:pPr>
  </w:style>
  <w:style w:type="character" w:customStyle="1" w:styleId="af6">
    <w:name w:val="批注文字 字符"/>
    <w:basedOn w:val="a0"/>
    <w:link w:val="af5"/>
    <w:qFormat/>
    <w:rsid w:val="00C46636"/>
    <w:rPr>
      <w:sz w:val="22"/>
      <w:lang w:val="en-GB" w:eastAsia="en-US"/>
    </w:rPr>
  </w:style>
  <w:style w:type="paragraph" w:styleId="af7">
    <w:name w:val="annotation subject"/>
    <w:basedOn w:val="af5"/>
    <w:next w:val="af5"/>
    <w:link w:val="af8"/>
    <w:rsid w:val="00C46636"/>
    <w:rPr>
      <w:b/>
      <w:bCs/>
    </w:rPr>
  </w:style>
  <w:style w:type="character" w:customStyle="1" w:styleId="af8">
    <w:name w:val="批注主题 字符"/>
    <w:basedOn w:val="af6"/>
    <w:link w:val="af7"/>
    <w:rsid w:val="00C46636"/>
    <w:rPr>
      <w:b/>
      <w:bCs/>
      <w:sz w:val="22"/>
      <w:lang w:val="en-GB" w:eastAsia="en-US"/>
    </w:rPr>
  </w:style>
  <w:style w:type="paragraph" w:styleId="af9">
    <w:name w:val="Balloon Text"/>
    <w:basedOn w:val="a"/>
    <w:link w:val="afa"/>
    <w:rsid w:val="00C46636"/>
    <w:pPr>
      <w:spacing w:before="0" w:line="240" w:lineRule="auto"/>
    </w:pPr>
    <w:rPr>
      <w:sz w:val="18"/>
      <w:szCs w:val="18"/>
    </w:rPr>
  </w:style>
  <w:style w:type="character" w:customStyle="1" w:styleId="afa">
    <w:name w:val="批注框文本 字符"/>
    <w:basedOn w:val="a0"/>
    <w:link w:val="af9"/>
    <w:rsid w:val="00C46636"/>
    <w:rPr>
      <w:sz w:val="18"/>
      <w:szCs w:val="18"/>
      <w:lang w:val="en-GB" w:eastAsia="en-US"/>
    </w:rPr>
  </w:style>
  <w:style w:type="paragraph" w:customStyle="1" w:styleId="Abstract">
    <w:name w:val="Abstract"/>
    <w:basedOn w:val="a"/>
    <w:next w:val="a"/>
    <w:rsid w:val="00474126"/>
    <w:pPr>
      <w:widowControl/>
      <w:autoSpaceDE w:val="0"/>
      <w:autoSpaceDN w:val="0"/>
      <w:spacing w:before="20" w:line="240" w:lineRule="auto"/>
      <w:ind w:firstLine="202"/>
    </w:pPr>
    <w:rPr>
      <w:b/>
      <w:bCs/>
      <w:sz w:val="18"/>
      <w:szCs w:val="18"/>
      <w:lang w:val="en-US"/>
    </w:rPr>
  </w:style>
  <w:style w:type="character" w:customStyle="1" w:styleId="MemberType">
    <w:name w:val="MemberType"/>
    <w:basedOn w:val="a0"/>
    <w:rsid w:val="00474126"/>
    <w:rPr>
      <w:rFonts w:ascii="Times New Roman" w:hAnsi="Times New Roman" w:cs="Times New Roman"/>
      <w:i/>
      <w:iCs/>
      <w:sz w:val="22"/>
      <w:szCs w:val="22"/>
    </w:rPr>
  </w:style>
  <w:style w:type="paragraph" w:styleId="afb">
    <w:name w:val="Title"/>
    <w:basedOn w:val="a"/>
    <w:next w:val="a"/>
    <w:link w:val="afc"/>
    <w:qFormat/>
    <w:rsid w:val="00474126"/>
    <w:pPr>
      <w:framePr w:w="9360" w:hSpace="187" w:vSpace="187" w:wrap="notBeside" w:vAnchor="text" w:hAnchor="page" w:xAlign="center" w:y="1"/>
      <w:widowControl/>
      <w:autoSpaceDE w:val="0"/>
      <w:autoSpaceDN w:val="0"/>
      <w:spacing w:before="0" w:line="240" w:lineRule="auto"/>
      <w:jc w:val="center"/>
    </w:pPr>
    <w:rPr>
      <w:kern w:val="28"/>
      <w:sz w:val="48"/>
      <w:szCs w:val="48"/>
      <w:lang w:val="en-US"/>
    </w:rPr>
  </w:style>
  <w:style w:type="character" w:customStyle="1" w:styleId="afc">
    <w:name w:val="标题 字符"/>
    <w:basedOn w:val="a0"/>
    <w:link w:val="afb"/>
    <w:rsid w:val="00474126"/>
    <w:rPr>
      <w:kern w:val="28"/>
      <w:sz w:val="48"/>
      <w:szCs w:val="48"/>
    </w:rPr>
  </w:style>
  <w:style w:type="paragraph" w:customStyle="1" w:styleId="References">
    <w:name w:val="References"/>
    <w:basedOn w:val="a"/>
    <w:rsid w:val="00474126"/>
    <w:pPr>
      <w:widowControl/>
      <w:numPr>
        <w:numId w:val="1"/>
      </w:numPr>
      <w:autoSpaceDE w:val="0"/>
      <w:autoSpaceDN w:val="0"/>
      <w:spacing w:before="0" w:line="240" w:lineRule="auto"/>
    </w:pPr>
    <w:rPr>
      <w:sz w:val="16"/>
      <w:szCs w:val="16"/>
      <w:lang w:val="en-US"/>
    </w:rPr>
  </w:style>
  <w:style w:type="paragraph" w:customStyle="1" w:styleId="IndexTerms">
    <w:name w:val="IndexTerms"/>
    <w:basedOn w:val="a"/>
    <w:next w:val="a"/>
    <w:rsid w:val="00474126"/>
    <w:pPr>
      <w:widowControl/>
      <w:autoSpaceDE w:val="0"/>
      <w:autoSpaceDN w:val="0"/>
      <w:spacing w:before="0" w:line="240" w:lineRule="auto"/>
      <w:ind w:firstLine="202"/>
    </w:pPr>
    <w:rPr>
      <w:b/>
      <w:bCs/>
      <w:sz w:val="18"/>
      <w:szCs w:val="18"/>
      <w:lang w:val="en-US"/>
    </w:rPr>
  </w:style>
  <w:style w:type="paragraph" w:customStyle="1" w:styleId="Text">
    <w:name w:val="Text"/>
    <w:basedOn w:val="a"/>
    <w:rsid w:val="00474126"/>
    <w:pPr>
      <w:autoSpaceDE w:val="0"/>
      <w:autoSpaceDN w:val="0"/>
      <w:spacing w:before="0" w:line="252" w:lineRule="auto"/>
      <w:ind w:firstLine="202"/>
    </w:pPr>
    <w:rPr>
      <w:sz w:val="20"/>
      <w:lang w:val="en-US"/>
    </w:rPr>
  </w:style>
  <w:style w:type="paragraph" w:customStyle="1" w:styleId="FigureCaption">
    <w:name w:val="Figure Caption"/>
    <w:basedOn w:val="a"/>
    <w:qFormat/>
    <w:rsid w:val="00474126"/>
    <w:pPr>
      <w:widowControl/>
      <w:autoSpaceDE w:val="0"/>
      <w:autoSpaceDN w:val="0"/>
      <w:spacing w:before="0" w:line="240" w:lineRule="auto"/>
    </w:pPr>
    <w:rPr>
      <w:sz w:val="16"/>
      <w:szCs w:val="16"/>
      <w:lang w:val="en-US"/>
    </w:rPr>
  </w:style>
  <w:style w:type="paragraph" w:customStyle="1" w:styleId="TableTitle">
    <w:name w:val="Table Title"/>
    <w:basedOn w:val="a"/>
    <w:rsid w:val="00474126"/>
    <w:pPr>
      <w:widowControl/>
      <w:autoSpaceDE w:val="0"/>
      <w:autoSpaceDN w:val="0"/>
      <w:spacing w:before="0" w:line="240" w:lineRule="auto"/>
      <w:jc w:val="center"/>
    </w:pPr>
    <w:rPr>
      <w:smallCaps/>
      <w:sz w:val="16"/>
      <w:szCs w:val="16"/>
      <w:lang w:val="en-US"/>
    </w:rPr>
  </w:style>
  <w:style w:type="paragraph" w:customStyle="1" w:styleId="ReferenceHead">
    <w:name w:val="Reference Head"/>
    <w:basedOn w:val="1"/>
    <w:rsid w:val="00474126"/>
    <w:pPr>
      <w:autoSpaceDE w:val="0"/>
      <w:autoSpaceDN w:val="0"/>
      <w:spacing w:before="240" w:after="80"/>
      <w:jc w:val="center"/>
    </w:pPr>
    <w:rPr>
      <w:b w:val="0"/>
      <w:smallCaps/>
      <w:kern w:val="28"/>
      <w:sz w:val="20"/>
      <w:lang w:val="en-US"/>
    </w:rPr>
  </w:style>
  <w:style w:type="paragraph" w:customStyle="1" w:styleId="Pa0">
    <w:name w:val="Pa0"/>
    <w:basedOn w:val="a"/>
    <w:next w:val="a"/>
    <w:rsid w:val="00474126"/>
    <w:pPr>
      <w:autoSpaceDE w:val="0"/>
      <w:autoSpaceDN w:val="0"/>
      <w:adjustRightInd w:val="0"/>
      <w:spacing w:before="0" w:line="241" w:lineRule="atLeast"/>
      <w:jc w:val="left"/>
    </w:pPr>
    <w:rPr>
      <w:rFonts w:ascii="Baskerville" w:hAnsi="Baskerville"/>
      <w:sz w:val="24"/>
      <w:szCs w:val="24"/>
      <w:lang w:val="en-US"/>
    </w:rPr>
  </w:style>
  <w:style w:type="character" w:customStyle="1" w:styleId="A50">
    <w:name w:val="A5"/>
    <w:rsid w:val="00474126"/>
    <w:rPr>
      <w:color w:val="00529F"/>
      <w:sz w:val="20"/>
      <w:szCs w:val="20"/>
    </w:rPr>
  </w:style>
  <w:style w:type="character" w:customStyle="1" w:styleId="a7">
    <w:name w:val="脚注文本 字符"/>
    <w:basedOn w:val="a0"/>
    <w:link w:val="a6"/>
    <w:semiHidden/>
    <w:rsid w:val="00474126"/>
    <w:rPr>
      <w:lang w:val="en-GB"/>
    </w:rPr>
  </w:style>
  <w:style w:type="character" w:customStyle="1" w:styleId="20">
    <w:name w:val="标题 2 字符"/>
    <w:basedOn w:val="a0"/>
    <w:link w:val="2"/>
    <w:rsid w:val="00474126"/>
    <w:rPr>
      <w:b/>
      <w:kern w:val="32"/>
      <w:sz w:val="26"/>
      <w:lang w:val="en-GB"/>
    </w:rPr>
  </w:style>
  <w:style w:type="paragraph" w:styleId="afd">
    <w:name w:val="Plain Text"/>
    <w:basedOn w:val="a"/>
    <w:link w:val="afe"/>
    <w:uiPriority w:val="99"/>
    <w:unhideWhenUsed/>
    <w:rsid w:val="00474126"/>
    <w:pPr>
      <w:widowControl/>
      <w:spacing w:before="0" w:line="240" w:lineRule="auto"/>
      <w:jc w:val="left"/>
    </w:pPr>
    <w:rPr>
      <w:rFonts w:ascii="Courier" w:eastAsia="MS Mincho" w:hAnsi="Courier"/>
      <w:sz w:val="21"/>
      <w:szCs w:val="21"/>
      <w:lang w:val="en-US"/>
    </w:rPr>
  </w:style>
  <w:style w:type="character" w:customStyle="1" w:styleId="afe">
    <w:name w:val="纯文本 字符"/>
    <w:basedOn w:val="a0"/>
    <w:link w:val="afd"/>
    <w:uiPriority w:val="99"/>
    <w:rsid w:val="00474126"/>
    <w:rPr>
      <w:rFonts w:ascii="Courier" w:eastAsia="MS Mincho" w:hAnsi="Courier"/>
      <w:sz w:val="21"/>
      <w:szCs w:val="21"/>
    </w:rPr>
  </w:style>
  <w:style w:type="character" w:styleId="aff">
    <w:name w:val="Placeholder Text"/>
    <w:basedOn w:val="a0"/>
    <w:uiPriority w:val="67"/>
    <w:rsid w:val="00474126"/>
    <w:rPr>
      <w:color w:val="808080"/>
    </w:rPr>
  </w:style>
  <w:style w:type="paragraph" w:styleId="aff0">
    <w:name w:val="List Paragraph"/>
    <w:basedOn w:val="a"/>
    <w:uiPriority w:val="34"/>
    <w:qFormat/>
    <w:rsid w:val="00474126"/>
    <w:pPr>
      <w:widowControl/>
      <w:autoSpaceDE w:val="0"/>
      <w:autoSpaceDN w:val="0"/>
      <w:spacing w:before="0" w:line="240" w:lineRule="auto"/>
      <w:ind w:left="720"/>
      <w:contextualSpacing/>
      <w:jc w:val="left"/>
    </w:pPr>
    <w:rPr>
      <w:sz w:val="20"/>
      <w:lang w:val="en-US"/>
    </w:rPr>
  </w:style>
  <w:style w:type="table" w:styleId="23">
    <w:name w:val="Table Simple 2"/>
    <w:basedOn w:val="a1"/>
    <w:rsid w:val="00474126"/>
    <w:pPr>
      <w:autoSpaceDE w:val="0"/>
      <w:autoSpaceDN w:val="0"/>
    </w:pPr>
    <w:tblPr/>
    <w:tblStylePr w:type="firstRow">
      <w:rPr>
        <w:b/>
        <w:bCs/>
      </w:rPr>
      <w:tblPr/>
      <w:tcPr>
        <w:tcBorders>
          <w:bottom w:val="single" w:sz="12" w:space="0" w:color="000000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</w:tcBorders>
      </w:tcPr>
    </w:tblStylePr>
  </w:style>
  <w:style w:type="numbering" w:customStyle="1" w:styleId="NoList1">
    <w:name w:val="No List1"/>
    <w:next w:val="a2"/>
    <w:uiPriority w:val="99"/>
    <w:semiHidden/>
    <w:unhideWhenUsed/>
    <w:rsid w:val="00AE50A7"/>
  </w:style>
  <w:style w:type="table" w:customStyle="1" w:styleId="TableGrid1">
    <w:name w:val="Table Grid1"/>
    <w:basedOn w:val="a1"/>
    <w:next w:val="af2"/>
    <w:rsid w:val="00AE50A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a">
    <w:name w:val="页脚 字符"/>
    <w:basedOn w:val="a0"/>
    <w:link w:val="a8"/>
    <w:uiPriority w:val="99"/>
    <w:rsid w:val="005C04CB"/>
    <w:rPr>
      <w:rFonts w:ascii="Arial" w:hAnsi="Arial"/>
      <w:i/>
      <w:sz w:val="16"/>
      <w:lang w:val="en-GB"/>
    </w:rPr>
  </w:style>
  <w:style w:type="paragraph" w:customStyle="1" w:styleId="aff1">
    <w:name w:val="论文正文"/>
    <w:basedOn w:val="a"/>
    <w:link w:val="Char"/>
    <w:qFormat/>
    <w:rsid w:val="00137AD8"/>
    <w:pPr>
      <w:spacing w:before="0" w:line="240" w:lineRule="auto"/>
      <w:ind w:firstLineChars="200" w:firstLine="200"/>
      <w:jc w:val="left"/>
    </w:pPr>
    <w:rPr>
      <w:kern w:val="2"/>
      <w:sz w:val="21"/>
    </w:rPr>
  </w:style>
  <w:style w:type="character" w:customStyle="1" w:styleId="Char">
    <w:name w:val="论文正文 Char"/>
    <w:link w:val="aff1"/>
    <w:rsid w:val="00137AD8"/>
    <w:rPr>
      <w:kern w:val="2"/>
      <w:sz w:val="21"/>
    </w:rPr>
  </w:style>
  <w:style w:type="paragraph" w:customStyle="1" w:styleId="11">
    <w:name w:val="样式1"/>
    <w:basedOn w:val="a"/>
    <w:link w:val="1Char"/>
    <w:rsid w:val="0066010E"/>
    <w:pPr>
      <w:spacing w:before="0" w:line="240" w:lineRule="auto"/>
      <w:ind w:firstLineChars="200" w:firstLine="200"/>
    </w:pPr>
    <w:rPr>
      <w:kern w:val="2"/>
      <w:sz w:val="21"/>
      <w:szCs w:val="24"/>
      <w:lang w:val="en-US" w:eastAsia="zh-CN"/>
    </w:rPr>
  </w:style>
  <w:style w:type="character" w:customStyle="1" w:styleId="1Char">
    <w:name w:val="样式1 Char"/>
    <w:link w:val="11"/>
    <w:rsid w:val="0066010E"/>
    <w:rPr>
      <w:kern w:val="2"/>
      <w:sz w:val="21"/>
      <w:szCs w:val="24"/>
      <w:lang w:eastAsia="zh-CN"/>
    </w:rPr>
  </w:style>
  <w:style w:type="paragraph" w:customStyle="1" w:styleId="aff2">
    <w:name w:val="标题（正文）"/>
    <w:basedOn w:val="a"/>
    <w:link w:val="Char0"/>
    <w:qFormat/>
    <w:rsid w:val="00553F2F"/>
    <w:pPr>
      <w:widowControl/>
      <w:spacing w:before="0" w:after="120" w:line="228" w:lineRule="auto"/>
      <w:ind w:firstLine="289"/>
    </w:pPr>
    <w:rPr>
      <w:rFonts w:eastAsia="方正小标宋简体"/>
      <w:spacing w:val="4"/>
      <w:kern w:val="2"/>
      <w:sz w:val="20"/>
      <w:szCs w:val="21"/>
      <w:lang w:val="en-US" w:eastAsia="zh-CN"/>
    </w:rPr>
  </w:style>
  <w:style w:type="character" w:customStyle="1" w:styleId="Char0">
    <w:name w:val="标题（正文） Char"/>
    <w:link w:val="aff2"/>
    <w:qFormat/>
    <w:rsid w:val="00553F2F"/>
    <w:rPr>
      <w:rFonts w:eastAsia="方正小标宋简体"/>
      <w:spacing w:val="4"/>
      <w:kern w:val="2"/>
      <w:szCs w:val="21"/>
      <w:lang w:eastAsia="zh-CN"/>
    </w:rPr>
  </w:style>
  <w:style w:type="paragraph" w:customStyle="1" w:styleId="IETParagraph">
    <w:name w:val="IET Paragraph"/>
    <w:basedOn w:val="a"/>
    <w:qFormat/>
    <w:rsid w:val="007C2C94"/>
    <w:pPr>
      <w:widowControl/>
      <w:spacing w:before="0"/>
      <w:ind w:firstLine="567"/>
    </w:pPr>
    <w:rPr>
      <w:sz w:val="24"/>
      <w:szCs w:val="24"/>
      <w:lang w:val="en-AU" w:eastAsia="zh-CN"/>
    </w:rPr>
  </w:style>
  <w:style w:type="paragraph" w:customStyle="1" w:styleId="IETReferences">
    <w:name w:val="IET References"/>
    <w:basedOn w:val="IETParagraph"/>
    <w:qFormat/>
    <w:rsid w:val="00390E5A"/>
    <w:pPr>
      <w:spacing w:line="240" w:lineRule="auto"/>
      <w:ind w:firstLine="0"/>
      <w:jc w:val="left"/>
    </w:pPr>
    <w:rPr>
      <w:sz w:val="22"/>
      <w:lang w:val="en-GB" w:eastAsia="en-GB"/>
    </w:rPr>
  </w:style>
  <w:style w:type="table" w:customStyle="1" w:styleId="12">
    <w:name w:val="网格型1"/>
    <w:basedOn w:val="a1"/>
    <w:next w:val="af2"/>
    <w:rsid w:val="009060B0"/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3">
    <w:name w:val="Bibliography"/>
    <w:basedOn w:val="a"/>
    <w:next w:val="a"/>
    <w:uiPriority w:val="37"/>
    <w:unhideWhenUsed/>
    <w:rsid w:val="00D64B8F"/>
    <w:pPr>
      <w:tabs>
        <w:tab w:val="left" w:pos="384"/>
      </w:tabs>
      <w:spacing w:line="240" w:lineRule="auto"/>
      <w:ind w:left="384" w:hanging="384"/>
    </w:pPr>
  </w:style>
  <w:style w:type="table" w:customStyle="1" w:styleId="24">
    <w:name w:val="网格型2"/>
    <w:basedOn w:val="a1"/>
    <w:next w:val="af2"/>
    <w:rsid w:val="009C11C1"/>
    <w:rPr>
      <w:rFonts w:eastAsia="等线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网格型3"/>
    <w:basedOn w:val="a1"/>
    <w:next w:val="af2"/>
    <w:rsid w:val="00E2335E"/>
    <w:rPr>
      <w:rFonts w:eastAsia="等线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网格型4"/>
    <w:basedOn w:val="a1"/>
    <w:next w:val="af2"/>
    <w:rsid w:val="00054DC6"/>
    <w:rPr>
      <w:rFonts w:eastAsia="等线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网格型5"/>
    <w:basedOn w:val="a1"/>
    <w:next w:val="af2"/>
    <w:rsid w:val="00EB7BE9"/>
    <w:rPr>
      <w:rFonts w:eastAsia="等线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网格型6"/>
    <w:basedOn w:val="a1"/>
    <w:next w:val="af2"/>
    <w:rsid w:val="00A807CD"/>
    <w:rPr>
      <w:rFonts w:eastAsia="等线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DPI51figurecaption">
    <w:name w:val="MDPI_5.1_figure_caption"/>
    <w:basedOn w:val="a"/>
    <w:qFormat/>
    <w:rsid w:val="002845A9"/>
    <w:pPr>
      <w:widowControl/>
      <w:adjustRightInd w:val="0"/>
      <w:snapToGrid w:val="0"/>
      <w:spacing w:before="120" w:after="240" w:line="260" w:lineRule="atLeast"/>
      <w:ind w:left="425" w:right="425"/>
    </w:pPr>
    <w:rPr>
      <w:rFonts w:ascii="Palatino Linotype" w:eastAsia="Times New Roman" w:hAnsi="Palatino Linotype"/>
      <w:color w:val="000000"/>
      <w:sz w:val="18"/>
      <w:lang w:val="en-US" w:eastAsia="de-DE" w:bidi="en-US"/>
    </w:rPr>
  </w:style>
  <w:style w:type="paragraph" w:customStyle="1" w:styleId="MDPI31text">
    <w:name w:val="MDPI_3.1_text"/>
    <w:qFormat/>
    <w:rsid w:val="002845A9"/>
    <w:pPr>
      <w:adjustRightInd w:val="0"/>
      <w:snapToGrid w:val="0"/>
      <w:spacing w:line="260" w:lineRule="atLeast"/>
      <w:ind w:firstLine="425"/>
      <w:jc w:val="both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character" w:customStyle="1" w:styleId="fontstyle01">
    <w:name w:val="fontstyle01"/>
    <w:basedOn w:val="a0"/>
    <w:rsid w:val="00762DC3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table" w:customStyle="1" w:styleId="70">
    <w:name w:val="网格型7"/>
    <w:basedOn w:val="a1"/>
    <w:next w:val="af2"/>
    <w:rsid w:val="008D0F80"/>
    <w:rPr>
      <w:rFonts w:eastAsia="Yu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7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9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4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89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52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8397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057925">
              <w:marLeft w:val="0"/>
              <w:marRight w:val="0"/>
              <w:marTop w:val="0"/>
              <w:marBottom w:val="0"/>
              <w:divBdr>
                <w:top w:val="single" w:sz="6" w:space="0" w:color="4395FF"/>
                <w:left w:val="single" w:sz="6" w:space="0" w:color="4395FF"/>
                <w:bottom w:val="single" w:sz="6" w:space="0" w:color="4395FF"/>
                <w:right w:val="single" w:sz="6" w:space="0" w:color="4395FF"/>
              </w:divBdr>
              <w:divsChild>
                <w:div w:id="20148703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73810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030132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7836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7141684">
                  <w:marLeft w:val="0"/>
                  <w:marRight w:val="0"/>
                  <w:marTop w:val="0"/>
                  <w:marBottom w:val="0"/>
                  <w:divBdr>
                    <w:top w:val="single" w:sz="6" w:space="8" w:color="EEEEEE"/>
                    <w:left w:val="none" w:sz="0" w:space="8" w:color="auto"/>
                    <w:bottom w:val="single" w:sz="6" w:space="8" w:color="EEEEEE"/>
                    <w:right w:val="single" w:sz="6" w:space="8" w:color="EEEEEE"/>
                  </w:divBdr>
                  <w:divsChild>
                    <w:div w:id="11690601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978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8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0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5225931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</w:divsChild>
    </w:div>
    <w:div w:id="17322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5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90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59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040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02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103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681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923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896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47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20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890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73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22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169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311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241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0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490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88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9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54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97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506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502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96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89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56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53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150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210024">
          <w:marLeft w:val="0"/>
          <w:marRight w:val="0"/>
          <w:marTop w:val="0"/>
          <w:marBottom w:val="0"/>
          <w:divBdr>
            <w:top w:val="single" w:sz="2" w:space="0" w:color="D0D0D0"/>
            <w:left w:val="single" w:sz="2" w:space="0" w:color="D0D0D0"/>
            <w:bottom w:val="single" w:sz="2" w:space="0" w:color="D0D0D0"/>
            <w:right w:val="single" w:sz="2" w:space="0" w:color="D0D0D0"/>
          </w:divBdr>
          <w:divsChild>
            <w:div w:id="1224564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2984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8383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single" w:sz="4" w:space="0" w:color="99BBE8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07588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6687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65128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5024571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5571639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519203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9210429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14677821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28499545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7729855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9971595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027898177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49665253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266935674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528132123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36154279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1591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08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43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63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779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12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825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2875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909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988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128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046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29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04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97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214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91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04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595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463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743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974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945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539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161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241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2632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396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430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431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009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846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93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184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492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24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208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472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9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747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06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58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54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0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77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31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700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497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22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653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76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786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96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073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89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441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8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092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66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746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39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81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19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48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51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061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7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38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874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112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21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73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2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697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003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59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83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46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60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30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778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169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02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2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58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036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36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284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5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0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98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817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36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23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008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94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496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615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744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75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839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124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29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57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818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348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264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382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355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5010302">
          <w:marLeft w:val="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dotted" w:sz="4" w:space="3" w:color="C2C2C2"/>
            <w:right w:val="none" w:sz="0" w:space="0" w:color="auto"/>
          </w:divBdr>
        </w:div>
        <w:div w:id="2092460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7786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3745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5533BE-9B56-484B-89A0-C163A5EB16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11120</TotalTime>
  <Pages>2</Pages>
  <Words>707</Words>
  <Characters>4034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uthors response to the review of paper EE-53675487845</vt:lpstr>
    </vt:vector>
  </TitlesOfParts>
  <Company>http://www.deepbbs.org</Company>
  <LinksUpToDate>false</LinksUpToDate>
  <CharactersWithSpaces>47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thors response to the review of paper EE-53675487845</dc:title>
  <dc:subject/>
  <dc:creator>JY Goulermas</dc:creator>
  <cp:keywords/>
  <dc:description/>
  <cp:lastModifiedBy>deeplm</cp:lastModifiedBy>
  <cp:revision>865</cp:revision>
  <cp:lastPrinted>2020-11-06T04:15:00Z</cp:lastPrinted>
  <dcterms:created xsi:type="dcterms:W3CDTF">2020-01-20T01:31:00Z</dcterms:created>
  <dcterms:modified xsi:type="dcterms:W3CDTF">2022-03-13T1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4.0.29.10"&gt;&lt;session id="OrtoMfQC"/&gt;&lt;style id="http://www.zotero.org/styles/ieee" locale="en-US" hasBibliography="1" bibliographyStyleHasBeenSet="1"/&gt;&lt;prefs&gt;&lt;pref name="fieldType" value="Field"/&gt;&lt;pref name="storeRefer</vt:lpwstr>
  </property>
  <property fmtid="{D5CDD505-2E9C-101B-9397-08002B2CF9AE}" pid="3" name="ZOTERO_PREF_2">
    <vt:lpwstr>ences" value="true"/&gt;&lt;pref name="automaticJournalAbbreviations" value="true"/&gt;&lt;pref name="noteType" value=""/&gt;&lt;/prefs&gt;&lt;/data&gt;</vt:lpwstr>
  </property>
  <property fmtid="{D5CDD505-2E9C-101B-9397-08002B2CF9AE}" pid="4" name="MTWinEqns">
    <vt:bool>true</vt:bool>
  </property>
</Properties>
</file>